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562390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49F478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D887F7A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588F5F4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AD5F42A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F483A6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0F67AE8" w14:textId="77777777" w:rsidR="00794676" w:rsidRPr="00D40158" w:rsidRDefault="00794676" w:rsidP="00BF71C4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center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哈尔滨地方戏院改造项目</w:t>
            </w:r>
            <w:bookmarkEnd w:id="2"/>
          </w:p>
        </w:tc>
      </w:tr>
      <w:tr w:rsidR="00794676" w:rsidRPr="00D40158" w14:paraId="1F990F2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04DF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F104E50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3" w:name="地理位置"/>
            <w:r>
              <w:t>黑龙江</w:t>
            </w:r>
            <w:r>
              <w:t>-</w:t>
            </w:r>
            <w:r>
              <w:t>哈尔滨</w:t>
            </w:r>
            <w:bookmarkEnd w:id="3"/>
          </w:p>
        </w:tc>
      </w:tr>
      <w:tr w:rsidR="00794676" w:rsidRPr="00D40158" w14:paraId="584C339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E73E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B6622A7" w14:textId="5E9654AC" w:rsidR="00794676" w:rsidRPr="00D40158" w:rsidRDefault="00BF71C4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ascii="宋体" w:hAnsi="宋体"/>
                <w:szCs w:val="21"/>
              </w:rPr>
              <w:t>YB30007</w:t>
            </w:r>
          </w:p>
        </w:tc>
      </w:tr>
      <w:tr w:rsidR="00794676" w:rsidRPr="00D40158" w14:paraId="3F191D8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64EA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0906902" w14:textId="674FF041" w:rsidR="00794676" w:rsidRPr="00D40158" w:rsidRDefault="00BF71C4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5" w:name="建设单位"/>
            <w:bookmarkEnd w:id="5"/>
            <w:r w:rsidRPr="00D40158">
              <w:rPr>
                <w:rFonts w:ascii="宋体" w:hAnsi="宋体" w:hint="eastAsia"/>
                <w:szCs w:val="21"/>
              </w:rPr>
              <w:t>哈尔滨工业大学</w:t>
            </w:r>
          </w:p>
        </w:tc>
      </w:tr>
      <w:tr w:rsidR="00794676" w:rsidRPr="00D40158" w14:paraId="01E76D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8FDA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6C80151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哈尔滨工业大学</w:t>
            </w:r>
            <w:bookmarkEnd w:id="6"/>
          </w:p>
        </w:tc>
      </w:tr>
      <w:tr w:rsidR="00794676" w:rsidRPr="00D40158" w14:paraId="7362290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5313C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C2ADCB6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70D2DC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CCD5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8274EF7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51B2DD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A2E3A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704FAED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39FE59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EBA5F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6EEDCB5F" w14:textId="77777777" w:rsidR="00794676" w:rsidRPr="00D40158" w:rsidRDefault="00794676" w:rsidP="00BF71C4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月2日</w:t>
              </w:r>
            </w:smartTag>
            <w:bookmarkEnd w:id="7"/>
          </w:p>
        </w:tc>
      </w:tr>
    </w:tbl>
    <w:p w14:paraId="1838734E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8233F4D" wp14:editId="0B4048EA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C44D0" w14:textId="77777777" w:rsidR="00A13F1E" w:rsidRDefault="00A13F1E">
      <w:pPr>
        <w:spacing w:line="240" w:lineRule="atLeast"/>
        <w:jc w:val="center"/>
        <w:rPr>
          <w:rFonts w:ascii="宋体" w:hAnsi="宋体"/>
        </w:rPr>
      </w:pPr>
    </w:p>
    <w:p w14:paraId="13D8B25C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820DFA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B3F423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4DD480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6AD754B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02FE7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8E316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14:paraId="5E573E0B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1DA58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077C89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580531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F409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40F2E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590861327</w:t>
            </w:r>
            <w:bookmarkEnd w:id="11"/>
          </w:p>
        </w:tc>
      </w:tr>
    </w:tbl>
    <w:p w14:paraId="070051B5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4B30A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9960402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B2480F0" w14:textId="77777777" w:rsidR="008759CA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0514667" w:history="1">
        <w:r w:rsidR="008759CA" w:rsidRPr="00003083">
          <w:rPr>
            <w:rStyle w:val="a8"/>
          </w:rPr>
          <w:t>1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建筑概况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67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3</w:t>
        </w:r>
        <w:r w:rsidR="008759CA">
          <w:rPr>
            <w:webHidden/>
          </w:rPr>
          <w:fldChar w:fldCharType="end"/>
        </w:r>
      </w:hyperlink>
    </w:p>
    <w:p w14:paraId="22736A94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68" w:history="1">
        <w:r w:rsidR="008759CA" w:rsidRPr="00003083">
          <w:rPr>
            <w:rStyle w:val="a8"/>
          </w:rPr>
          <w:t>2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评价依据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68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3</w:t>
        </w:r>
        <w:r w:rsidR="008759CA">
          <w:rPr>
            <w:webHidden/>
          </w:rPr>
          <w:fldChar w:fldCharType="end"/>
        </w:r>
      </w:hyperlink>
    </w:p>
    <w:p w14:paraId="40CC7F1D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69" w:history="1">
        <w:r w:rsidR="008759CA" w:rsidRPr="00003083">
          <w:rPr>
            <w:rStyle w:val="a8"/>
          </w:rPr>
          <w:t>3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评价目标与方法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69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3</w:t>
        </w:r>
        <w:r w:rsidR="008759CA">
          <w:rPr>
            <w:webHidden/>
          </w:rPr>
          <w:fldChar w:fldCharType="end"/>
        </w:r>
      </w:hyperlink>
    </w:p>
    <w:p w14:paraId="00356317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0" w:history="1">
        <w:r w:rsidR="008759CA" w:rsidRPr="00003083">
          <w:rPr>
            <w:rStyle w:val="a8"/>
            <w:lang w:val="en-GB"/>
          </w:rPr>
          <w:t>3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评价目标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0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3</w:t>
        </w:r>
        <w:r w:rsidR="008759CA">
          <w:rPr>
            <w:webHidden/>
          </w:rPr>
          <w:fldChar w:fldCharType="end"/>
        </w:r>
      </w:hyperlink>
    </w:p>
    <w:p w14:paraId="1B271DE2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1" w:history="1">
        <w:r w:rsidR="008759CA" w:rsidRPr="00003083">
          <w:rPr>
            <w:rStyle w:val="a8"/>
            <w:lang w:val="en-GB"/>
          </w:rPr>
          <w:t>3.2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评价方法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1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3</w:t>
        </w:r>
        <w:r w:rsidR="008759CA">
          <w:rPr>
            <w:webHidden/>
          </w:rPr>
          <w:fldChar w:fldCharType="end"/>
        </w:r>
      </w:hyperlink>
    </w:p>
    <w:p w14:paraId="46B2273E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72" w:history="1">
        <w:r w:rsidR="008759CA" w:rsidRPr="00003083">
          <w:rPr>
            <w:rStyle w:val="a8"/>
          </w:rPr>
          <w:t>4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边界条件参数设置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2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5</w:t>
        </w:r>
        <w:r w:rsidR="008759CA">
          <w:rPr>
            <w:webHidden/>
          </w:rPr>
          <w:fldChar w:fldCharType="end"/>
        </w:r>
      </w:hyperlink>
    </w:p>
    <w:p w14:paraId="3B9849F8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3" w:history="1">
        <w:r w:rsidR="008759CA" w:rsidRPr="00003083">
          <w:rPr>
            <w:rStyle w:val="a8"/>
            <w:lang w:val="en-GB"/>
          </w:rPr>
          <w:t>4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基本设置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3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5</w:t>
        </w:r>
        <w:r w:rsidR="008759CA">
          <w:rPr>
            <w:webHidden/>
          </w:rPr>
          <w:fldChar w:fldCharType="end"/>
        </w:r>
      </w:hyperlink>
    </w:p>
    <w:p w14:paraId="5C5A7DC4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4" w:history="1">
        <w:r w:rsidR="008759CA" w:rsidRPr="00003083">
          <w:rPr>
            <w:rStyle w:val="a8"/>
            <w:rFonts w:hAnsi="宋体"/>
            <w:lang w:val="en-GB"/>
          </w:rPr>
          <w:t>4.2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  <w:rFonts w:hAnsi="宋体"/>
          </w:rPr>
          <w:t>室外空气温度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4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5</w:t>
        </w:r>
        <w:r w:rsidR="008759CA">
          <w:rPr>
            <w:webHidden/>
          </w:rPr>
          <w:fldChar w:fldCharType="end"/>
        </w:r>
      </w:hyperlink>
    </w:p>
    <w:p w14:paraId="1697BDC5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5" w:history="1">
        <w:r w:rsidR="008759CA" w:rsidRPr="00003083">
          <w:rPr>
            <w:rStyle w:val="a8"/>
            <w:lang w:val="en-GB"/>
          </w:rPr>
          <w:t>4.3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室外太阳辐射照度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5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6</w:t>
        </w:r>
        <w:r w:rsidR="008759CA">
          <w:rPr>
            <w:webHidden/>
          </w:rPr>
          <w:fldChar w:fldCharType="end"/>
        </w:r>
      </w:hyperlink>
    </w:p>
    <w:p w14:paraId="5657E1D1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6" w:history="1">
        <w:r w:rsidR="008759CA" w:rsidRPr="00003083">
          <w:rPr>
            <w:rStyle w:val="a8"/>
            <w:lang w:val="en-GB"/>
          </w:rPr>
          <w:t>4.4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室内空气温度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6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6</w:t>
        </w:r>
        <w:r w:rsidR="008759CA">
          <w:rPr>
            <w:webHidden/>
          </w:rPr>
          <w:fldChar w:fldCharType="end"/>
        </w:r>
      </w:hyperlink>
    </w:p>
    <w:p w14:paraId="047EF20F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77" w:history="1">
        <w:r w:rsidR="008759CA" w:rsidRPr="00003083">
          <w:rPr>
            <w:rStyle w:val="a8"/>
          </w:rPr>
          <w:t>5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工程材料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7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7</w:t>
        </w:r>
        <w:r w:rsidR="008759CA">
          <w:rPr>
            <w:webHidden/>
          </w:rPr>
          <w:fldChar w:fldCharType="end"/>
        </w:r>
      </w:hyperlink>
    </w:p>
    <w:p w14:paraId="1518E8D7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78" w:history="1">
        <w:r w:rsidR="008759CA" w:rsidRPr="00003083">
          <w:rPr>
            <w:rStyle w:val="a8"/>
          </w:rPr>
          <w:t>6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工程构造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8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8</w:t>
        </w:r>
        <w:r w:rsidR="008759CA">
          <w:rPr>
            <w:webHidden/>
          </w:rPr>
          <w:fldChar w:fldCharType="end"/>
        </w:r>
      </w:hyperlink>
    </w:p>
    <w:p w14:paraId="77A94D34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79" w:history="1">
        <w:r w:rsidR="008759CA" w:rsidRPr="00003083">
          <w:rPr>
            <w:rStyle w:val="a8"/>
            <w:lang w:val="en-GB"/>
          </w:rPr>
          <w:t>6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屋顶构造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79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8</w:t>
        </w:r>
        <w:r w:rsidR="008759CA">
          <w:rPr>
            <w:webHidden/>
          </w:rPr>
          <w:fldChar w:fldCharType="end"/>
        </w:r>
      </w:hyperlink>
    </w:p>
    <w:p w14:paraId="3503C093" w14:textId="77777777" w:rsidR="008759CA" w:rsidRDefault="009B7A1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514680" w:history="1">
        <w:r w:rsidR="008759CA" w:rsidRPr="00003083">
          <w:rPr>
            <w:rStyle w:val="a8"/>
            <w:lang w:val="en-GB"/>
          </w:rPr>
          <w:t>6.1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屋顶构造一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0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8</w:t>
        </w:r>
        <w:r w:rsidR="008759CA">
          <w:rPr>
            <w:webHidden/>
          </w:rPr>
          <w:fldChar w:fldCharType="end"/>
        </w:r>
      </w:hyperlink>
    </w:p>
    <w:p w14:paraId="6BFF8477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81" w:history="1">
        <w:r w:rsidR="008759CA" w:rsidRPr="00003083">
          <w:rPr>
            <w:rStyle w:val="a8"/>
            <w:lang w:val="en-GB"/>
          </w:rPr>
          <w:t>6.2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外墙构造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1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9</w:t>
        </w:r>
        <w:r w:rsidR="008759CA">
          <w:rPr>
            <w:webHidden/>
          </w:rPr>
          <w:fldChar w:fldCharType="end"/>
        </w:r>
      </w:hyperlink>
    </w:p>
    <w:p w14:paraId="4489CADB" w14:textId="77777777" w:rsidR="008759CA" w:rsidRDefault="009B7A1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514682" w:history="1">
        <w:r w:rsidR="008759CA" w:rsidRPr="00003083">
          <w:rPr>
            <w:rStyle w:val="a8"/>
            <w:lang w:val="en-GB"/>
          </w:rPr>
          <w:t>6.2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老建筑外墙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2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9</w:t>
        </w:r>
        <w:r w:rsidR="008759CA">
          <w:rPr>
            <w:webHidden/>
          </w:rPr>
          <w:fldChar w:fldCharType="end"/>
        </w:r>
      </w:hyperlink>
    </w:p>
    <w:p w14:paraId="753816B0" w14:textId="77777777" w:rsidR="008759CA" w:rsidRDefault="009B7A1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514683" w:history="1">
        <w:r w:rsidR="008759CA" w:rsidRPr="00003083">
          <w:rPr>
            <w:rStyle w:val="a8"/>
            <w:lang w:val="en-GB"/>
          </w:rPr>
          <w:t>6.2.2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3F</w:t>
        </w:r>
        <w:r w:rsidR="008759CA" w:rsidRPr="00003083">
          <w:rPr>
            <w:rStyle w:val="a8"/>
          </w:rPr>
          <w:t>外挡板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3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11</w:t>
        </w:r>
        <w:r w:rsidR="008759CA">
          <w:rPr>
            <w:webHidden/>
          </w:rPr>
          <w:fldChar w:fldCharType="end"/>
        </w:r>
      </w:hyperlink>
    </w:p>
    <w:p w14:paraId="03CB43B2" w14:textId="77777777" w:rsidR="008759CA" w:rsidRDefault="009B7A12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0514684" w:history="1">
        <w:r w:rsidR="008759CA" w:rsidRPr="00003083">
          <w:rPr>
            <w:rStyle w:val="a8"/>
            <w:lang w:val="en-GB"/>
          </w:rPr>
          <w:t>6.2.3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3F</w:t>
        </w:r>
        <w:r w:rsidR="008759CA" w:rsidRPr="00003083">
          <w:rPr>
            <w:rStyle w:val="a8"/>
          </w:rPr>
          <w:t>外墙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4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14</w:t>
        </w:r>
        <w:r w:rsidR="008759CA">
          <w:rPr>
            <w:webHidden/>
          </w:rPr>
          <w:fldChar w:fldCharType="end"/>
        </w:r>
      </w:hyperlink>
    </w:p>
    <w:p w14:paraId="27F0AA8E" w14:textId="77777777" w:rsidR="008759CA" w:rsidRDefault="009B7A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0514685" w:history="1">
        <w:r w:rsidR="008759CA" w:rsidRPr="00003083">
          <w:rPr>
            <w:rStyle w:val="a8"/>
          </w:rPr>
          <w:t>7</w:t>
        </w:r>
        <w:r w:rsidR="008759C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759CA" w:rsidRPr="00003083">
          <w:rPr>
            <w:rStyle w:val="a8"/>
          </w:rPr>
          <w:t>验算结论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5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16</w:t>
        </w:r>
        <w:r w:rsidR="008759CA">
          <w:rPr>
            <w:webHidden/>
          </w:rPr>
          <w:fldChar w:fldCharType="end"/>
        </w:r>
      </w:hyperlink>
    </w:p>
    <w:p w14:paraId="56CBC77A" w14:textId="77777777" w:rsidR="008759CA" w:rsidRDefault="009B7A12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0514686" w:history="1">
        <w:r w:rsidR="008759CA" w:rsidRPr="00003083">
          <w:rPr>
            <w:rStyle w:val="a8"/>
            <w:lang w:val="en-GB"/>
          </w:rPr>
          <w:t>7.1</w:t>
        </w:r>
        <w:r w:rsidR="008759CA">
          <w:rPr>
            <w:rFonts w:asciiTheme="minorHAnsi" w:eastAsiaTheme="minorEastAsia" w:hAnsiTheme="minorHAnsi" w:cstheme="minorBidi"/>
            <w:szCs w:val="22"/>
          </w:rPr>
          <w:tab/>
        </w:r>
        <w:r w:rsidR="008759CA" w:rsidRPr="00003083">
          <w:rPr>
            <w:rStyle w:val="a8"/>
          </w:rPr>
          <w:t>空调房间</w:t>
        </w:r>
        <w:r w:rsidR="008759CA">
          <w:rPr>
            <w:webHidden/>
          </w:rPr>
          <w:tab/>
        </w:r>
        <w:r w:rsidR="008759CA">
          <w:rPr>
            <w:webHidden/>
          </w:rPr>
          <w:fldChar w:fldCharType="begin"/>
        </w:r>
        <w:r w:rsidR="008759CA">
          <w:rPr>
            <w:webHidden/>
          </w:rPr>
          <w:instrText xml:space="preserve"> PAGEREF _Toc60514686 \h </w:instrText>
        </w:r>
        <w:r w:rsidR="008759CA">
          <w:rPr>
            <w:webHidden/>
          </w:rPr>
        </w:r>
        <w:r w:rsidR="008759CA">
          <w:rPr>
            <w:webHidden/>
          </w:rPr>
          <w:fldChar w:fldCharType="separate"/>
        </w:r>
        <w:r w:rsidR="008759CA">
          <w:rPr>
            <w:webHidden/>
          </w:rPr>
          <w:t>16</w:t>
        </w:r>
        <w:r w:rsidR="008759CA">
          <w:rPr>
            <w:webHidden/>
          </w:rPr>
          <w:fldChar w:fldCharType="end"/>
        </w:r>
      </w:hyperlink>
    </w:p>
    <w:p w14:paraId="62B06E82" w14:textId="77777777" w:rsidR="00794676" w:rsidRDefault="00794676" w:rsidP="00794676">
      <w:pPr>
        <w:spacing w:line="240" w:lineRule="atLeast"/>
      </w:pPr>
      <w:r>
        <w:fldChar w:fldCharType="end"/>
      </w:r>
    </w:p>
    <w:p w14:paraId="258C4D3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27BF91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0514667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CE9D44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910090D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3810D0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哈尔滨地方戏院改造项目</w:t>
            </w:r>
            <w:bookmarkEnd w:id="14"/>
          </w:p>
        </w:tc>
      </w:tr>
      <w:tr w:rsidR="00794676" w:rsidRPr="005816EB" w14:paraId="7BE60B7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81840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B2F17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黑龙江</w:t>
            </w:r>
            <w:r>
              <w:t>-</w:t>
            </w:r>
            <w:r>
              <w:t>哈尔滨</w:t>
            </w:r>
            <w:bookmarkEnd w:id="15"/>
          </w:p>
        </w:tc>
      </w:tr>
      <w:tr w:rsidR="00794676" w:rsidRPr="005816EB" w14:paraId="453B02C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351C42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2DE8E0B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46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1EFC043B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6.6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90588B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3E77B9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7D392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严寒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78FA24E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59E91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850A5EB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5653646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F66876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B65AAB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11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D3F7E6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83FC48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162FAE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DE9F6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7E1082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0214EF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2D4B8F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39254A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FC5658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5C9D70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_Toc60514668"/>
      <w:bookmarkStart w:id="27" w:name="TitleFormat"/>
      <w:bookmarkEnd w:id="13"/>
      <w:r>
        <w:rPr>
          <w:rFonts w:hint="eastAsia"/>
        </w:rPr>
        <w:t>评价依据</w:t>
      </w:r>
      <w:bookmarkEnd w:id="26"/>
    </w:p>
    <w:bookmarkEnd w:id="27"/>
    <w:p w14:paraId="3B4AA020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38EDC62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4D716BE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1A902B5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7DAE0C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12ECF82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60514669"/>
      <w:r>
        <w:rPr>
          <w:rFonts w:hint="eastAsia"/>
        </w:rPr>
        <w:t>评价目标与方法</w:t>
      </w:r>
      <w:bookmarkEnd w:id="30"/>
    </w:p>
    <w:p w14:paraId="27F98255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0514670"/>
      <w:r>
        <w:rPr>
          <w:rFonts w:hint="eastAsia"/>
          <w:kern w:val="2"/>
        </w:rPr>
        <w:t>评价目标</w:t>
      </w:r>
      <w:bookmarkEnd w:id="31"/>
    </w:p>
    <w:p w14:paraId="2A09C24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36E2D7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4D3707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0514671"/>
      <w:r>
        <w:rPr>
          <w:rFonts w:hint="eastAsia"/>
          <w:kern w:val="2"/>
        </w:rPr>
        <w:t>评价方法</w:t>
      </w:r>
      <w:bookmarkEnd w:id="32"/>
    </w:p>
    <w:p w14:paraId="7E8D980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90F5EB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6DF6950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DB0DE8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556CC26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DE28A4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2500AC1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3D7D96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6ABD5A1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D359A8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C7681D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95FE98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F8F94E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822D2D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3B967B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F71C4">
              <w:rPr>
                <w:position w:val="-9"/>
              </w:rPr>
              <w:pict w14:anchorId="4BA6FE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F71C4">
              <w:rPr>
                <w:position w:val="-9"/>
              </w:rPr>
              <w:pict w14:anchorId="607C035A">
                <v:shape id="_x0000_i1026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ACD2DB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6C5F11C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639F2C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B00790B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C30988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F5749EE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03E85F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2BC0AB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2F43E2F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F028F4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065376D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9A5DD9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B32148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B49C3B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7E5894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BCFA41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7D6A42E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C045168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60C2BB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F71C4">
              <w:rPr>
                <w:position w:val="-9"/>
              </w:rPr>
              <w:pict w14:anchorId="1099740E">
                <v:shape id="_x0000_i1027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F71C4">
              <w:rPr>
                <w:position w:val="-9"/>
              </w:rPr>
              <w:pict w14:anchorId="6A060730">
                <v:shape id="_x0000_i1028" type="#_x0000_t75" style="width:27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BF5BA2A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3CF396F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67F2E33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CB3F01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E0EEFE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44EAEEF">
          <v:shape id="_x0000_i1029" type="#_x0000_t75" style="width:29.9pt;height:14.05pt" o:ole="">
            <v:imagedata r:id="rId11" o:title=""/>
          </v:shape>
          <o:OLEObject Type="Embed" ProgID="Equation.DSMT4" ShapeID="_x0000_i1029" DrawAspect="Content" ObjectID="_167119495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F71C4">
        <w:rPr>
          <w:position w:val="-6"/>
        </w:rPr>
        <w:pict w14:anchorId="5999A8EA">
          <v:shape id="_x0000_i103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F71C4">
        <w:rPr>
          <w:position w:val="-6"/>
        </w:rPr>
        <w:pict w14:anchorId="76F20BA5">
          <v:shape id="_x0000_i1031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E15943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3EB5B5B3">
          <v:shape id="_x0000_i1032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5C085823">
          <v:shape id="_x0000_i103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CE4812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F71C4">
        <w:rPr>
          <w:rFonts w:ascii="宋体" w:hAnsi="宋体"/>
          <w:position w:val="-8"/>
        </w:rPr>
        <w:pict w14:anchorId="472A14D3">
          <v:shape id="_x0000_i103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F71C4">
        <w:rPr>
          <w:rFonts w:ascii="宋体" w:hAnsi="宋体"/>
          <w:position w:val="-8"/>
        </w:rPr>
        <w:pict w14:anchorId="346DC1E3">
          <v:shape id="_x0000_i103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53CDB8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ABF137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F5A0636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BACFA8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6137CF0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23"/>
        </w:rPr>
        <w:pict w14:anchorId="71B3F622">
          <v:shape id="_x0000_i1036" type="#_x0000_t75" style="width:43.9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23"/>
        </w:rPr>
        <w:pict w14:anchorId="1FF659EF">
          <v:shape id="_x0000_i1037" type="#_x0000_t75" style="width:43.9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4ACB4A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24"/>
        </w:rPr>
        <w:pict w14:anchorId="48E4E8BC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24"/>
        </w:rPr>
        <w:pict w14:anchorId="10C15602">
          <v:shape id="_x0000_i1039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640D38CE">
          <v:shape id="_x0000_i104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6A492BDF">
          <v:shape id="_x0000_i1041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09ACCEB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1424FF94">
          <v:shape id="_x0000_i1042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6A6D8404">
          <v:shape id="_x0000_i1043" type="#_x0000_t75" style="width:6.5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26"/>
        </w:rPr>
        <w:pict w14:anchorId="066E7096">
          <v:shape id="_x0000_i1044" type="#_x0000_t75" style="width:29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26"/>
        </w:rPr>
        <w:pict w14:anchorId="55E1E9E1">
          <v:shape id="_x0000_i1045" type="#_x0000_t75" style="width:29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DB44F4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9532799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21"/>
        </w:rPr>
        <w:pict w14:anchorId="56D65034">
          <v:shape id="_x0000_i1046" type="#_x0000_t75" style="width:308.5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21"/>
        </w:rPr>
        <w:pict w14:anchorId="76CFB134">
          <v:shape id="_x0000_i1047" type="#_x0000_t75" style="width:308.55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622DE57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2B88D9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D1BC4F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18CE21B0">
          <v:shape id="_x0000_i1048" type="#_x0000_t75" style="width:50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36EF11EA">
          <v:shape id="_x0000_i1049" type="#_x0000_t75" style="width:50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26"/>
        </w:rPr>
        <w:pict w14:anchorId="0C8F0199">
          <v:shape id="_x0000_i1050" type="#_x0000_t75" style="width:29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26"/>
        </w:rPr>
        <w:pict w14:anchorId="653CF7E9">
          <v:shape id="_x0000_i1051" type="#_x0000_t75" style="width:29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D60615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58435F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6EFFA1B9">
          <v:shape id="_x0000_i1052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5FEC2E9D">
          <v:shape id="_x0000_i1053" type="#_x0000_t75" style="width:4.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2C17A810" w14:textId="77777777" w:rsidR="00794676" w:rsidRPr="00EA1A05" w:rsidRDefault="009B7A12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F71C4">
        <w:rPr>
          <w:position w:val="-8"/>
        </w:rPr>
        <w:pict w14:anchorId="02C53958">
          <v:shape id="_x0000_i1054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F71C4">
        <w:rPr>
          <w:position w:val="-8"/>
        </w:rPr>
        <w:pict w14:anchorId="6335A58E">
          <v:shape id="_x0000_i1055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2974B6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1345CE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F71C4">
        <w:rPr>
          <w:position w:val="-9"/>
        </w:rPr>
        <w:pict w14:anchorId="1C1D2875">
          <v:shape id="_x0000_i1056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F71C4">
        <w:rPr>
          <w:position w:val="-9"/>
        </w:rPr>
        <w:pict w14:anchorId="25A5E241">
          <v:shape id="_x0000_i1057" type="#_x0000_t75" style="width:84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0DBC887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F71C4">
        <w:rPr>
          <w:rFonts w:ascii="Cambria Math" w:hAnsi="Cambria Math"/>
          <w:color w:val="000000"/>
          <w:szCs w:val="21"/>
        </w:rPr>
        <w:pict w14:anchorId="67E5919B">
          <v:shape id="_x0000_i105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F71C4">
        <w:rPr>
          <w:rFonts w:ascii="Cambria Math" w:hAnsi="Cambria Math"/>
          <w:color w:val="000000"/>
          <w:szCs w:val="21"/>
        </w:rPr>
        <w:pict w14:anchorId="6D0FD7C6">
          <v:shape id="_x0000_i105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AA8C400" w14:textId="77777777" w:rsidR="00794676" w:rsidRPr="00C72292" w:rsidRDefault="00794676" w:rsidP="00794676">
      <w:pPr>
        <w:pStyle w:val="a0"/>
        <w:ind w:left="1470" w:right="1470"/>
      </w:pPr>
    </w:p>
    <w:p w14:paraId="77740FA2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0514672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3A88BFAD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051467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D4DC4B0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B2E133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21A3BD6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21A620D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D478F3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155CBF8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B7F651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8B40D81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7EADF4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3D5B96C">
                <v:shape id="_x0000_i1060" type="#_x0000_t75" style="width:14.0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DE440B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F71C4">
              <w:rPr>
                <w:position w:val="-8"/>
              </w:rPr>
              <w:pict w14:anchorId="09372CB2">
                <v:shape id="_x0000_i1061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F71C4">
              <w:rPr>
                <w:position w:val="-8"/>
              </w:rPr>
              <w:pict w14:anchorId="24BA4E94">
                <v:shape id="_x0000_i1062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8933C2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377097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8DEC642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E76C276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A655A29">
                <v:shape id="_x0000_i1063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D0F165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6D8C98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5B8AD57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4EECDC0F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7568C22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0EF2178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FC30463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D409AEE">
                <v:shape id="_x0000_i1064" type="#_x0000_t75" style="width:21.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78C3B1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9C45F7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D8E235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EFB9DF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0E3B00B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284739A">
                <v:shape id="_x0000_i1065" type="#_x0000_t75" style="width:12.1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E5595C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F71C4">
              <w:rPr>
                <w:position w:val="-8"/>
              </w:rPr>
              <w:pict w14:anchorId="5E53BE4C">
                <v:shape id="_x0000_i1066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F71C4">
              <w:rPr>
                <w:position w:val="-8"/>
              </w:rPr>
              <w:pict w14:anchorId="4DB8646B">
                <v:shape id="_x0000_i1067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EA1DD36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2B042B2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C3B5EA9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5E753B6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5F12B8C">
                <v:shape id="_x0000_i1068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6833E3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3F5A5C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1E6BF08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4C9B69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CAB618C" w14:textId="77777777" w:rsidR="00794676" w:rsidRPr="009E2851" w:rsidRDefault="00BF71C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0206910">
                <v:shape id="_x0000_i1069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5C9FDE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511EF3D7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B7D6649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96DAD6B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051467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0FA2CC6C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1C16189" wp14:editId="52C7A2BB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909F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4128376B" w14:textId="77777777">
        <w:tc>
          <w:tcPr>
            <w:tcW w:w="777" w:type="dxa"/>
            <w:shd w:val="clear" w:color="auto" w:fill="E6E6E6"/>
            <w:vAlign w:val="center"/>
          </w:tcPr>
          <w:p w14:paraId="6B4F8A63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CF35F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9163A6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88C81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3095B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AAF64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7662C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76D77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F5302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05954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FD10A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3718F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47D56DD6" w14:textId="77777777">
        <w:tc>
          <w:tcPr>
            <w:tcW w:w="777" w:type="dxa"/>
            <w:vAlign w:val="center"/>
          </w:tcPr>
          <w:p w14:paraId="3EE2CDC0" w14:textId="77777777" w:rsidR="00A13F1E" w:rsidRDefault="00FC0028">
            <w:r>
              <w:t>30.10</w:t>
            </w:r>
          </w:p>
        </w:tc>
        <w:tc>
          <w:tcPr>
            <w:tcW w:w="777" w:type="dxa"/>
            <w:vAlign w:val="center"/>
          </w:tcPr>
          <w:p w14:paraId="1DFC1C56" w14:textId="77777777" w:rsidR="00A13F1E" w:rsidRDefault="00FC0028">
            <w:r>
              <w:t>29.80</w:t>
            </w:r>
          </w:p>
        </w:tc>
        <w:tc>
          <w:tcPr>
            <w:tcW w:w="777" w:type="dxa"/>
            <w:vAlign w:val="center"/>
          </w:tcPr>
          <w:p w14:paraId="6BD7E40F" w14:textId="77777777" w:rsidR="00A13F1E" w:rsidRDefault="00FC0028">
            <w:r>
              <w:t>29.50</w:t>
            </w:r>
          </w:p>
        </w:tc>
        <w:tc>
          <w:tcPr>
            <w:tcW w:w="777" w:type="dxa"/>
            <w:vAlign w:val="center"/>
          </w:tcPr>
          <w:p w14:paraId="545504F7" w14:textId="77777777" w:rsidR="00A13F1E" w:rsidRDefault="00FC0028">
            <w:r>
              <w:t>28.00</w:t>
            </w:r>
          </w:p>
        </w:tc>
        <w:tc>
          <w:tcPr>
            <w:tcW w:w="777" w:type="dxa"/>
            <w:vAlign w:val="center"/>
          </w:tcPr>
          <w:p w14:paraId="5CAC58C3" w14:textId="77777777" w:rsidR="00A13F1E" w:rsidRDefault="00FC0028">
            <w:r>
              <w:t>26.60</w:t>
            </w:r>
          </w:p>
        </w:tc>
        <w:tc>
          <w:tcPr>
            <w:tcW w:w="777" w:type="dxa"/>
            <w:vAlign w:val="center"/>
          </w:tcPr>
          <w:p w14:paraId="5AD6134B" w14:textId="77777777" w:rsidR="00A13F1E" w:rsidRDefault="00FC0028">
            <w:r>
              <w:t>25.10</w:t>
            </w:r>
          </w:p>
        </w:tc>
        <w:tc>
          <w:tcPr>
            <w:tcW w:w="777" w:type="dxa"/>
            <w:vAlign w:val="center"/>
          </w:tcPr>
          <w:p w14:paraId="61AF1802" w14:textId="77777777" w:rsidR="00A13F1E" w:rsidRDefault="00FC0028">
            <w:r>
              <w:t>25.60</w:t>
            </w:r>
          </w:p>
        </w:tc>
        <w:tc>
          <w:tcPr>
            <w:tcW w:w="777" w:type="dxa"/>
            <w:vAlign w:val="center"/>
          </w:tcPr>
          <w:p w14:paraId="1538F6EC" w14:textId="77777777" w:rsidR="00A13F1E" w:rsidRDefault="00FC0028">
            <w:r>
              <w:t>26.90</w:t>
            </w:r>
          </w:p>
        </w:tc>
        <w:tc>
          <w:tcPr>
            <w:tcW w:w="777" w:type="dxa"/>
            <w:vAlign w:val="center"/>
          </w:tcPr>
          <w:p w14:paraId="45656851" w14:textId="77777777" w:rsidR="00A13F1E" w:rsidRDefault="00FC0028">
            <w:r>
              <w:t>28.90</w:t>
            </w:r>
          </w:p>
        </w:tc>
        <w:tc>
          <w:tcPr>
            <w:tcW w:w="777" w:type="dxa"/>
            <w:vAlign w:val="center"/>
          </w:tcPr>
          <w:p w14:paraId="5E5FC82F" w14:textId="77777777" w:rsidR="00A13F1E" w:rsidRDefault="00FC0028">
            <w:r>
              <w:t>31.30</w:t>
            </w:r>
          </w:p>
        </w:tc>
        <w:tc>
          <w:tcPr>
            <w:tcW w:w="777" w:type="dxa"/>
            <w:vAlign w:val="center"/>
          </w:tcPr>
          <w:p w14:paraId="1B8FAE55" w14:textId="77777777" w:rsidR="00A13F1E" w:rsidRDefault="00FC0028">
            <w:r>
              <w:t>33.70</w:t>
            </w:r>
          </w:p>
        </w:tc>
        <w:tc>
          <w:tcPr>
            <w:tcW w:w="777" w:type="dxa"/>
            <w:vAlign w:val="center"/>
          </w:tcPr>
          <w:p w14:paraId="721FC4FF" w14:textId="77777777" w:rsidR="00A13F1E" w:rsidRDefault="00FC0028">
            <w:r>
              <w:t>35.90</w:t>
            </w:r>
          </w:p>
        </w:tc>
      </w:tr>
      <w:tr w:rsidR="00A13F1E" w14:paraId="6DC04A15" w14:textId="77777777">
        <w:tc>
          <w:tcPr>
            <w:tcW w:w="777" w:type="dxa"/>
            <w:shd w:val="clear" w:color="auto" w:fill="E6E6E6"/>
            <w:vAlign w:val="center"/>
          </w:tcPr>
          <w:p w14:paraId="61E386AD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2962D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83BCE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B0044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5ED8C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6DA37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E5F53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BC9D7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B4361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34A6E5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3840B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D8692" w14:textId="77777777" w:rsidR="00A13F1E" w:rsidRDefault="00FC0028">
            <w:r>
              <w:t>23:00</w:t>
            </w:r>
          </w:p>
        </w:tc>
      </w:tr>
      <w:tr w:rsidR="00A13F1E" w14:paraId="4668CFEC" w14:textId="77777777">
        <w:tc>
          <w:tcPr>
            <w:tcW w:w="777" w:type="dxa"/>
            <w:vAlign w:val="center"/>
          </w:tcPr>
          <w:p w14:paraId="04E6E691" w14:textId="77777777" w:rsidR="00A13F1E" w:rsidRDefault="00FC0028">
            <w:r>
              <w:lastRenderedPageBreak/>
              <w:t>37.50</w:t>
            </w:r>
          </w:p>
        </w:tc>
        <w:tc>
          <w:tcPr>
            <w:tcW w:w="777" w:type="dxa"/>
            <w:vAlign w:val="center"/>
          </w:tcPr>
          <w:p w14:paraId="2928018C" w14:textId="77777777" w:rsidR="00A13F1E" w:rsidRDefault="00FC0028">
            <w:r>
              <w:t>38.60</w:t>
            </w:r>
          </w:p>
        </w:tc>
        <w:tc>
          <w:tcPr>
            <w:tcW w:w="777" w:type="dxa"/>
            <w:vAlign w:val="center"/>
          </w:tcPr>
          <w:p w14:paraId="7ED02C86" w14:textId="77777777" w:rsidR="00A13F1E" w:rsidRDefault="00FC0028">
            <w:r>
              <w:t>39.20</w:t>
            </w:r>
          </w:p>
        </w:tc>
        <w:tc>
          <w:tcPr>
            <w:tcW w:w="777" w:type="dxa"/>
            <w:vAlign w:val="center"/>
          </w:tcPr>
          <w:p w14:paraId="13491AA0" w14:textId="77777777" w:rsidR="00A13F1E" w:rsidRDefault="00FC0028">
            <w:r>
              <w:t>39.20</w:t>
            </w:r>
          </w:p>
        </w:tc>
        <w:tc>
          <w:tcPr>
            <w:tcW w:w="777" w:type="dxa"/>
            <w:vAlign w:val="center"/>
          </w:tcPr>
          <w:p w14:paraId="768F2F08" w14:textId="77777777" w:rsidR="00A13F1E" w:rsidRDefault="00FC0028">
            <w:r>
              <w:t>38.70</w:t>
            </w:r>
          </w:p>
        </w:tc>
        <w:tc>
          <w:tcPr>
            <w:tcW w:w="777" w:type="dxa"/>
            <w:vAlign w:val="center"/>
          </w:tcPr>
          <w:p w14:paraId="6E0C4DF9" w14:textId="77777777" w:rsidR="00A13F1E" w:rsidRDefault="00FC0028">
            <w:r>
              <w:t>37.90</w:t>
            </w:r>
          </w:p>
        </w:tc>
        <w:tc>
          <w:tcPr>
            <w:tcW w:w="777" w:type="dxa"/>
            <w:vAlign w:val="center"/>
          </w:tcPr>
          <w:p w14:paraId="69184443" w14:textId="77777777" w:rsidR="00A13F1E" w:rsidRDefault="00FC0028">
            <w:r>
              <w:t>36.80</w:t>
            </w:r>
          </w:p>
        </w:tc>
        <w:tc>
          <w:tcPr>
            <w:tcW w:w="777" w:type="dxa"/>
            <w:vAlign w:val="center"/>
          </w:tcPr>
          <w:p w14:paraId="62FFB373" w14:textId="77777777" w:rsidR="00A13F1E" w:rsidRDefault="00FC0028">
            <w:r>
              <w:t>35.40</w:t>
            </w:r>
          </w:p>
        </w:tc>
        <w:tc>
          <w:tcPr>
            <w:tcW w:w="777" w:type="dxa"/>
            <w:vAlign w:val="center"/>
          </w:tcPr>
          <w:p w14:paraId="06943F50" w14:textId="77777777" w:rsidR="00A13F1E" w:rsidRDefault="00FC0028">
            <w:r>
              <w:t>34.10</w:t>
            </w:r>
          </w:p>
        </w:tc>
        <w:tc>
          <w:tcPr>
            <w:tcW w:w="777" w:type="dxa"/>
            <w:vAlign w:val="center"/>
          </w:tcPr>
          <w:p w14:paraId="004D8F32" w14:textId="77777777" w:rsidR="00A13F1E" w:rsidRDefault="00FC0028">
            <w:r>
              <w:t>33.20</w:t>
            </w:r>
          </w:p>
        </w:tc>
        <w:tc>
          <w:tcPr>
            <w:tcW w:w="777" w:type="dxa"/>
            <w:vAlign w:val="center"/>
          </w:tcPr>
          <w:p w14:paraId="3A7B2E4E" w14:textId="77777777" w:rsidR="00A13F1E" w:rsidRDefault="00FC0028">
            <w:r>
              <w:t>32.20</w:t>
            </w:r>
          </w:p>
        </w:tc>
        <w:tc>
          <w:tcPr>
            <w:tcW w:w="777" w:type="dxa"/>
            <w:vAlign w:val="center"/>
          </w:tcPr>
          <w:p w14:paraId="22AC4892" w14:textId="77777777" w:rsidR="00A13F1E" w:rsidRDefault="00FC0028">
            <w:r>
              <w:t>31.30</w:t>
            </w:r>
          </w:p>
        </w:tc>
      </w:tr>
    </w:tbl>
    <w:p w14:paraId="3DFD642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CF7263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70812EB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051467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61D271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6E9370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BF11C2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BD0D8E2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D473BE5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771D17C" w14:textId="77777777" w:rsidR="00794676" w:rsidRPr="009E2851" w:rsidRDefault="00BF71C4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D67E7C4">
                <v:shape id="_x0000_i1070" type="#_x0000_t75" style="width:10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47E4EFF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CA97B62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CEF240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0D1C87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13F1E" w14:paraId="27F78348" w14:textId="77777777">
        <w:tc>
          <w:tcPr>
            <w:tcW w:w="1556" w:type="dxa"/>
            <w:shd w:val="clear" w:color="auto" w:fill="E6E6E6"/>
            <w:vAlign w:val="center"/>
          </w:tcPr>
          <w:p w14:paraId="7B052678" w14:textId="77777777" w:rsidR="00A13F1E" w:rsidRDefault="00FC0028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A1B93D" w14:textId="77777777" w:rsidR="00A13F1E" w:rsidRDefault="00FC0028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4C2583" w14:textId="77777777" w:rsidR="00A13F1E" w:rsidRDefault="00FC0028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47EFF3" w14:textId="77777777" w:rsidR="00A13F1E" w:rsidRDefault="00FC002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0CD238D" w14:textId="77777777" w:rsidR="00A13F1E" w:rsidRDefault="00FC0028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8D9D61B" w14:textId="77777777" w:rsidR="00A13F1E" w:rsidRDefault="00FC0028">
            <w:pPr>
              <w:jc w:val="center"/>
            </w:pPr>
            <w:r>
              <w:t>水平</w:t>
            </w:r>
          </w:p>
        </w:tc>
      </w:tr>
      <w:tr w:rsidR="00A13F1E" w14:paraId="4B4D0551" w14:textId="77777777">
        <w:tc>
          <w:tcPr>
            <w:tcW w:w="1556" w:type="dxa"/>
            <w:shd w:val="clear" w:color="auto" w:fill="E6E6E6"/>
            <w:vAlign w:val="center"/>
          </w:tcPr>
          <w:p w14:paraId="5D7420D8" w14:textId="77777777" w:rsidR="00A13F1E" w:rsidRDefault="00FC0028">
            <w:r>
              <w:t>0:00</w:t>
            </w:r>
          </w:p>
        </w:tc>
        <w:tc>
          <w:tcPr>
            <w:tcW w:w="1556" w:type="dxa"/>
            <w:vAlign w:val="center"/>
          </w:tcPr>
          <w:p w14:paraId="4B1CE771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2EE7C64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CAD43D2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E0F7619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232A0BB" w14:textId="77777777" w:rsidR="00A13F1E" w:rsidRDefault="00FC0028">
            <w:r>
              <w:t>0.00</w:t>
            </w:r>
          </w:p>
        </w:tc>
      </w:tr>
      <w:tr w:rsidR="00A13F1E" w14:paraId="192C9721" w14:textId="77777777">
        <w:tc>
          <w:tcPr>
            <w:tcW w:w="1556" w:type="dxa"/>
            <w:shd w:val="clear" w:color="auto" w:fill="E6E6E6"/>
            <w:vAlign w:val="center"/>
          </w:tcPr>
          <w:p w14:paraId="64D1D708" w14:textId="77777777" w:rsidR="00A13F1E" w:rsidRDefault="00FC0028">
            <w:r>
              <w:t>1:00</w:t>
            </w:r>
          </w:p>
        </w:tc>
        <w:tc>
          <w:tcPr>
            <w:tcW w:w="1556" w:type="dxa"/>
            <w:vAlign w:val="center"/>
          </w:tcPr>
          <w:p w14:paraId="6133293E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2C2197A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B580AA6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2B9D7E64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54068517" w14:textId="77777777" w:rsidR="00A13F1E" w:rsidRDefault="00FC0028">
            <w:r>
              <w:t>0.00</w:t>
            </w:r>
          </w:p>
        </w:tc>
      </w:tr>
      <w:tr w:rsidR="00A13F1E" w14:paraId="0A28A99C" w14:textId="77777777">
        <w:tc>
          <w:tcPr>
            <w:tcW w:w="1556" w:type="dxa"/>
            <w:shd w:val="clear" w:color="auto" w:fill="E6E6E6"/>
            <w:vAlign w:val="center"/>
          </w:tcPr>
          <w:p w14:paraId="5EAE834F" w14:textId="77777777" w:rsidR="00A13F1E" w:rsidRDefault="00FC0028">
            <w:r>
              <w:t>2:00</w:t>
            </w:r>
          </w:p>
        </w:tc>
        <w:tc>
          <w:tcPr>
            <w:tcW w:w="1556" w:type="dxa"/>
            <w:vAlign w:val="center"/>
          </w:tcPr>
          <w:p w14:paraId="67F061FC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BEBFD28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775B9DA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10BB08E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725035B1" w14:textId="77777777" w:rsidR="00A13F1E" w:rsidRDefault="00FC0028">
            <w:r>
              <w:t>0.00</w:t>
            </w:r>
          </w:p>
        </w:tc>
      </w:tr>
      <w:tr w:rsidR="00A13F1E" w14:paraId="30EAD5AC" w14:textId="77777777">
        <w:tc>
          <w:tcPr>
            <w:tcW w:w="1556" w:type="dxa"/>
            <w:shd w:val="clear" w:color="auto" w:fill="E6E6E6"/>
            <w:vAlign w:val="center"/>
          </w:tcPr>
          <w:p w14:paraId="54FF8523" w14:textId="77777777" w:rsidR="00A13F1E" w:rsidRDefault="00FC0028">
            <w:r>
              <w:t>3:00</w:t>
            </w:r>
          </w:p>
        </w:tc>
        <w:tc>
          <w:tcPr>
            <w:tcW w:w="1556" w:type="dxa"/>
            <w:vAlign w:val="center"/>
          </w:tcPr>
          <w:p w14:paraId="69A363C8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3C37E837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47D469C9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3AEB1BC3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894D636" w14:textId="77777777" w:rsidR="00A13F1E" w:rsidRDefault="00FC0028">
            <w:r>
              <w:t>0.00</w:t>
            </w:r>
          </w:p>
        </w:tc>
      </w:tr>
      <w:tr w:rsidR="00A13F1E" w14:paraId="4A102BC9" w14:textId="77777777">
        <w:tc>
          <w:tcPr>
            <w:tcW w:w="1556" w:type="dxa"/>
            <w:shd w:val="clear" w:color="auto" w:fill="E6E6E6"/>
            <w:vAlign w:val="center"/>
          </w:tcPr>
          <w:p w14:paraId="3C13EB38" w14:textId="77777777" w:rsidR="00A13F1E" w:rsidRDefault="00FC0028">
            <w:r>
              <w:t>4:00</w:t>
            </w:r>
          </w:p>
        </w:tc>
        <w:tc>
          <w:tcPr>
            <w:tcW w:w="1556" w:type="dxa"/>
            <w:vAlign w:val="center"/>
          </w:tcPr>
          <w:p w14:paraId="6333A4F9" w14:textId="77777777" w:rsidR="00A13F1E" w:rsidRDefault="00FC0028">
            <w:r>
              <w:t>0.47</w:t>
            </w:r>
          </w:p>
        </w:tc>
        <w:tc>
          <w:tcPr>
            <w:tcW w:w="1556" w:type="dxa"/>
            <w:vAlign w:val="center"/>
          </w:tcPr>
          <w:p w14:paraId="4F4CD84C" w14:textId="77777777" w:rsidR="00A13F1E" w:rsidRDefault="00FC0028">
            <w:r>
              <w:t>0.04</w:t>
            </w:r>
          </w:p>
        </w:tc>
        <w:tc>
          <w:tcPr>
            <w:tcW w:w="1556" w:type="dxa"/>
            <w:vAlign w:val="center"/>
          </w:tcPr>
          <w:p w14:paraId="5212AE68" w14:textId="77777777" w:rsidR="00A13F1E" w:rsidRDefault="00FC0028">
            <w:r>
              <w:t>0.11</w:t>
            </w:r>
          </w:p>
        </w:tc>
        <w:tc>
          <w:tcPr>
            <w:tcW w:w="1556" w:type="dxa"/>
            <w:vAlign w:val="center"/>
          </w:tcPr>
          <w:p w14:paraId="31B99A9B" w14:textId="77777777" w:rsidR="00A13F1E" w:rsidRDefault="00FC0028">
            <w:r>
              <w:t>0.09</w:t>
            </w:r>
          </w:p>
        </w:tc>
        <w:tc>
          <w:tcPr>
            <w:tcW w:w="1556" w:type="dxa"/>
            <w:vAlign w:val="center"/>
          </w:tcPr>
          <w:p w14:paraId="386D0972" w14:textId="77777777" w:rsidR="00A13F1E" w:rsidRDefault="00FC0028">
            <w:r>
              <w:t>0.20</w:t>
            </w:r>
          </w:p>
        </w:tc>
      </w:tr>
      <w:tr w:rsidR="00A13F1E" w14:paraId="54FC114C" w14:textId="77777777">
        <w:tc>
          <w:tcPr>
            <w:tcW w:w="1556" w:type="dxa"/>
            <w:shd w:val="clear" w:color="auto" w:fill="E6E6E6"/>
            <w:vAlign w:val="center"/>
          </w:tcPr>
          <w:p w14:paraId="696CA1E6" w14:textId="77777777" w:rsidR="00A13F1E" w:rsidRDefault="00FC0028">
            <w:r>
              <w:t>5:00</w:t>
            </w:r>
          </w:p>
        </w:tc>
        <w:tc>
          <w:tcPr>
            <w:tcW w:w="1556" w:type="dxa"/>
            <w:vAlign w:val="center"/>
          </w:tcPr>
          <w:p w14:paraId="078BD345" w14:textId="77777777" w:rsidR="00A13F1E" w:rsidRDefault="00FC0028">
            <w:r>
              <w:t>112.54</w:t>
            </w:r>
          </w:p>
        </w:tc>
        <w:tc>
          <w:tcPr>
            <w:tcW w:w="1556" w:type="dxa"/>
            <w:vAlign w:val="center"/>
          </w:tcPr>
          <w:p w14:paraId="1A34A1F6" w14:textId="77777777" w:rsidR="00A13F1E" w:rsidRDefault="00FC0028">
            <w:r>
              <w:t>49.64</w:t>
            </w:r>
          </w:p>
        </w:tc>
        <w:tc>
          <w:tcPr>
            <w:tcW w:w="1556" w:type="dxa"/>
            <w:vAlign w:val="center"/>
          </w:tcPr>
          <w:p w14:paraId="70360E11" w14:textId="77777777" w:rsidR="00A13F1E" w:rsidRDefault="00FC0028">
            <w:r>
              <w:t>55.70</w:t>
            </w:r>
          </w:p>
        </w:tc>
        <w:tc>
          <w:tcPr>
            <w:tcW w:w="1556" w:type="dxa"/>
            <w:vAlign w:val="center"/>
          </w:tcPr>
          <w:p w14:paraId="64C688C0" w14:textId="77777777" w:rsidR="00A13F1E" w:rsidRDefault="00FC0028">
            <w:r>
              <w:t>26.13</w:t>
            </w:r>
          </w:p>
        </w:tc>
        <w:tc>
          <w:tcPr>
            <w:tcW w:w="1556" w:type="dxa"/>
            <w:vAlign w:val="center"/>
          </w:tcPr>
          <w:p w14:paraId="2F792137" w14:textId="77777777" w:rsidR="00A13F1E" w:rsidRDefault="00FC0028">
            <w:r>
              <w:t>104.90</w:t>
            </w:r>
          </w:p>
        </w:tc>
      </w:tr>
      <w:tr w:rsidR="00A13F1E" w14:paraId="6029F13F" w14:textId="77777777">
        <w:tc>
          <w:tcPr>
            <w:tcW w:w="1556" w:type="dxa"/>
            <w:shd w:val="clear" w:color="auto" w:fill="E6E6E6"/>
            <w:vAlign w:val="center"/>
          </w:tcPr>
          <w:p w14:paraId="6530740A" w14:textId="77777777" w:rsidR="00A13F1E" w:rsidRDefault="00FC0028">
            <w:r>
              <w:t>6:00</w:t>
            </w:r>
          </w:p>
        </w:tc>
        <w:tc>
          <w:tcPr>
            <w:tcW w:w="1556" w:type="dxa"/>
            <w:vAlign w:val="center"/>
          </w:tcPr>
          <w:p w14:paraId="0EE07EE6" w14:textId="77777777" w:rsidR="00A13F1E" w:rsidRDefault="00FC0028">
            <w:r>
              <w:t>246.87</w:t>
            </w:r>
          </w:p>
        </w:tc>
        <w:tc>
          <w:tcPr>
            <w:tcW w:w="1556" w:type="dxa"/>
            <w:vAlign w:val="center"/>
          </w:tcPr>
          <w:p w14:paraId="5570FA2C" w14:textId="77777777" w:rsidR="00A13F1E" w:rsidRDefault="00FC0028">
            <w:r>
              <w:t>107.96</w:t>
            </w:r>
          </w:p>
        </w:tc>
        <w:tc>
          <w:tcPr>
            <w:tcW w:w="1556" w:type="dxa"/>
            <w:vAlign w:val="center"/>
          </w:tcPr>
          <w:p w14:paraId="6A3A41CC" w14:textId="77777777" w:rsidR="00A13F1E" w:rsidRDefault="00FC0028">
            <w:r>
              <w:t>107.70</w:t>
            </w:r>
          </w:p>
        </w:tc>
        <w:tc>
          <w:tcPr>
            <w:tcW w:w="1556" w:type="dxa"/>
            <w:vAlign w:val="center"/>
          </w:tcPr>
          <w:p w14:paraId="57FB2AD1" w14:textId="77777777" w:rsidR="00A13F1E" w:rsidRDefault="00FC0028">
            <w:r>
              <w:t>64.14</w:t>
            </w:r>
          </w:p>
        </w:tc>
        <w:tc>
          <w:tcPr>
            <w:tcW w:w="1556" w:type="dxa"/>
            <w:vAlign w:val="center"/>
          </w:tcPr>
          <w:p w14:paraId="59A6697E" w14:textId="77777777" w:rsidR="00A13F1E" w:rsidRDefault="00FC0028">
            <w:r>
              <w:t>234.20</w:t>
            </w:r>
          </w:p>
        </w:tc>
      </w:tr>
      <w:tr w:rsidR="00A13F1E" w14:paraId="34C8024A" w14:textId="77777777">
        <w:tc>
          <w:tcPr>
            <w:tcW w:w="1556" w:type="dxa"/>
            <w:shd w:val="clear" w:color="auto" w:fill="E6E6E6"/>
            <w:vAlign w:val="center"/>
          </w:tcPr>
          <w:p w14:paraId="4418DBFF" w14:textId="77777777" w:rsidR="00A13F1E" w:rsidRDefault="00FC0028">
            <w:r>
              <w:t>7:00</w:t>
            </w:r>
          </w:p>
        </w:tc>
        <w:tc>
          <w:tcPr>
            <w:tcW w:w="1556" w:type="dxa"/>
            <w:vAlign w:val="center"/>
          </w:tcPr>
          <w:p w14:paraId="08BCA4E0" w14:textId="77777777" w:rsidR="00A13F1E" w:rsidRDefault="00FC0028">
            <w:r>
              <w:t>401.99</w:t>
            </w:r>
          </w:p>
        </w:tc>
        <w:tc>
          <w:tcPr>
            <w:tcW w:w="1556" w:type="dxa"/>
            <w:vAlign w:val="center"/>
          </w:tcPr>
          <w:p w14:paraId="480DD3AE" w14:textId="77777777" w:rsidR="00A13F1E" w:rsidRDefault="00FC0028">
            <w:r>
              <w:t>175.05</w:t>
            </w:r>
          </w:p>
        </w:tc>
        <w:tc>
          <w:tcPr>
            <w:tcW w:w="1556" w:type="dxa"/>
            <w:vAlign w:val="center"/>
          </w:tcPr>
          <w:p w14:paraId="557E9DCA" w14:textId="77777777" w:rsidR="00A13F1E" w:rsidRDefault="00FC0028">
            <w:r>
              <w:t>146.80</w:t>
            </w:r>
          </w:p>
        </w:tc>
        <w:tc>
          <w:tcPr>
            <w:tcW w:w="1556" w:type="dxa"/>
            <w:vAlign w:val="center"/>
          </w:tcPr>
          <w:p w14:paraId="75783794" w14:textId="77777777" w:rsidR="00A13F1E" w:rsidRDefault="00FC0028">
            <w:r>
              <w:t>119.09</w:t>
            </w:r>
          </w:p>
        </w:tc>
        <w:tc>
          <w:tcPr>
            <w:tcW w:w="1556" w:type="dxa"/>
            <w:vAlign w:val="center"/>
          </w:tcPr>
          <w:p w14:paraId="1FF929DF" w14:textId="77777777" w:rsidR="00A13F1E" w:rsidRDefault="00FC0028">
            <w:r>
              <w:t>402.50</w:t>
            </w:r>
          </w:p>
        </w:tc>
      </w:tr>
      <w:tr w:rsidR="00A13F1E" w14:paraId="00921243" w14:textId="77777777">
        <w:tc>
          <w:tcPr>
            <w:tcW w:w="1556" w:type="dxa"/>
            <w:shd w:val="clear" w:color="auto" w:fill="E6E6E6"/>
            <w:vAlign w:val="center"/>
          </w:tcPr>
          <w:p w14:paraId="780CA626" w14:textId="77777777" w:rsidR="00A13F1E" w:rsidRDefault="00FC0028">
            <w:r>
              <w:t>8:00</w:t>
            </w:r>
          </w:p>
        </w:tc>
        <w:tc>
          <w:tcPr>
            <w:tcW w:w="1556" w:type="dxa"/>
            <w:vAlign w:val="center"/>
          </w:tcPr>
          <w:p w14:paraId="184EF4C5" w14:textId="77777777" w:rsidR="00A13F1E" w:rsidRDefault="00FC0028">
            <w:r>
              <w:t>472.27</w:t>
            </w:r>
          </w:p>
        </w:tc>
        <w:tc>
          <w:tcPr>
            <w:tcW w:w="1556" w:type="dxa"/>
            <w:vAlign w:val="center"/>
          </w:tcPr>
          <w:p w14:paraId="2810F1E0" w14:textId="77777777" w:rsidR="00A13F1E" w:rsidRDefault="00FC0028">
            <w:r>
              <w:t>254.32</w:t>
            </w:r>
          </w:p>
        </w:tc>
        <w:tc>
          <w:tcPr>
            <w:tcW w:w="1556" w:type="dxa"/>
            <w:vAlign w:val="center"/>
          </w:tcPr>
          <w:p w14:paraId="2D1BDCB8" w14:textId="77777777" w:rsidR="00A13F1E" w:rsidRDefault="00FC0028">
            <w:r>
              <w:t>168.38</w:t>
            </w:r>
          </w:p>
        </w:tc>
        <w:tc>
          <w:tcPr>
            <w:tcW w:w="1556" w:type="dxa"/>
            <w:vAlign w:val="center"/>
          </w:tcPr>
          <w:p w14:paraId="20EF371E" w14:textId="77777777" w:rsidR="00A13F1E" w:rsidRDefault="00FC0028">
            <w:r>
              <w:t>139.38</w:t>
            </w:r>
          </w:p>
        </w:tc>
        <w:tc>
          <w:tcPr>
            <w:tcW w:w="1556" w:type="dxa"/>
            <w:vAlign w:val="center"/>
          </w:tcPr>
          <w:p w14:paraId="14223D30" w14:textId="77777777" w:rsidR="00A13F1E" w:rsidRDefault="00FC0028">
            <w:r>
              <w:t>568.40</w:t>
            </w:r>
          </w:p>
        </w:tc>
      </w:tr>
      <w:tr w:rsidR="00A13F1E" w14:paraId="6C28FB34" w14:textId="77777777">
        <w:tc>
          <w:tcPr>
            <w:tcW w:w="1556" w:type="dxa"/>
            <w:shd w:val="clear" w:color="auto" w:fill="E6E6E6"/>
            <w:vAlign w:val="center"/>
          </w:tcPr>
          <w:p w14:paraId="7ED3542D" w14:textId="77777777" w:rsidR="00A13F1E" w:rsidRDefault="00FC0028">
            <w:r>
              <w:t>9:00</w:t>
            </w:r>
          </w:p>
        </w:tc>
        <w:tc>
          <w:tcPr>
            <w:tcW w:w="1556" w:type="dxa"/>
            <w:vAlign w:val="center"/>
          </w:tcPr>
          <w:p w14:paraId="0C513943" w14:textId="77777777" w:rsidR="00A13F1E" w:rsidRDefault="00FC0028">
            <w:r>
              <w:t>456.56</w:t>
            </w:r>
          </w:p>
        </w:tc>
        <w:tc>
          <w:tcPr>
            <w:tcW w:w="1556" w:type="dxa"/>
            <w:vAlign w:val="center"/>
          </w:tcPr>
          <w:p w14:paraId="230E888C" w14:textId="77777777" w:rsidR="00A13F1E" w:rsidRDefault="00FC0028">
            <w:r>
              <w:t>347.62</w:t>
            </w:r>
          </w:p>
        </w:tc>
        <w:tc>
          <w:tcPr>
            <w:tcW w:w="1556" w:type="dxa"/>
            <w:vAlign w:val="center"/>
          </w:tcPr>
          <w:p w14:paraId="7F992817" w14:textId="77777777" w:rsidR="00A13F1E" w:rsidRDefault="00FC0028">
            <w:r>
              <w:t>193.92</w:t>
            </w:r>
          </w:p>
        </w:tc>
        <w:tc>
          <w:tcPr>
            <w:tcW w:w="1556" w:type="dxa"/>
            <w:vAlign w:val="center"/>
          </w:tcPr>
          <w:p w14:paraId="31A3F444" w14:textId="77777777" w:rsidR="00A13F1E" w:rsidRDefault="00FC0028">
            <w:r>
              <w:t>162.45</w:t>
            </w:r>
          </w:p>
        </w:tc>
        <w:tc>
          <w:tcPr>
            <w:tcW w:w="1556" w:type="dxa"/>
            <w:vAlign w:val="center"/>
          </w:tcPr>
          <w:p w14:paraId="79DE9C8E" w14:textId="77777777" w:rsidR="00A13F1E" w:rsidRDefault="00FC0028">
            <w:r>
              <w:t>728.90</w:t>
            </w:r>
          </w:p>
        </w:tc>
      </w:tr>
      <w:tr w:rsidR="00A13F1E" w14:paraId="595AB70A" w14:textId="77777777">
        <w:tc>
          <w:tcPr>
            <w:tcW w:w="1556" w:type="dxa"/>
            <w:shd w:val="clear" w:color="auto" w:fill="E6E6E6"/>
            <w:vAlign w:val="center"/>
          </w:tcPr>
          <w:p w14:paraId="7B39F166" w14:textId="77777777" w:rsidR="00A13F1E" w:rsidRDefault="00FC0028">
            <w:r>
              <w:t>10:00</w:t>
            </w:r>
          </w:p>
        </w:tc>
        <w:tc>
          <w:tcPr>
            <w:tcW w:w="1556" w:type="dxa"/>
            <w:vAlign w:val="center"/>
          </w:tcPr>
          <w:p w14:paraId="78EECB77" w14:textId="77777777" w:rsidR="00A13F1E" w:rsidRDefault="00FC0028">
            <w:r>
              <w:t>362.74</w:t>
            </w:r>
          </w:p>
        </w:tc>
        <w:tc>
          <w:tcPr>
            <w:tcW w:w="1556" w:type="dxa"/>
            <w:vAlign w:val="center"/>
          </w:tcPr>
          <w:p w14:paraId="7C008658" w14:textId="77777777" w:rsidR="00A13F1E" w:rsidRDefault="00FC0028">
            <w:r>
              <w:t>417.86</w:t>
            </w:r>
          </w:p>
        </w:tc>
        <w:tc>
          <w:tcPr>
            <w:tcW w:w="1556" w:type="dxa"/>
            <w:vAlign w:val="center"/>
          </w:tcPr>
          <w:p w14:paraId="3B2ED063" w14:textId="77777777" w:rsidR="00A13F1E" w:rsidRDefault="00FC0028">
            <w:r>
              <w:t>214.36</w:t>
            </w:r>
          </w:p>
        </w:tc>
        <w:tc>
          <w:tcPr>
            <w:tcW w:w="1556" w:type="dxa"/>
            <w:vAlign w:val="center"/>
          </w:tcPr>
          <w:p w14:paraId="0DFD2788" w14:textId="77777777" w:rsidR="00A13F1E" w:rsidRDefault="00FC0028">
            <w:r>
              <w:t>180.39</w:t>
            </w:r>
          </w:p>
        </w:tc>
        <w:tc>
          <w:tcPr>
            <w:tcW w:w="1556" w:type="dxa"/>
            <w:vAlign w:val="center"/>
          </w:tcPr>
          <w:p w14:paraId="43E23D69" w14:textId="77777777" w:rsidR="00A13F1E" w:rsidRDefault="00FC0028">
            <w:r>
              <w:t>837.10</w:t>
            </w:r>
          </w:p>
        </w:tc>
      </w:tr>
      <w:tr w:rsidR="00A13F1E" w14:paraId="74D4023A" w14:textId="77777777">
        <w:tc>
          <w:tcPr>
            <w:tcW w:w="1556" w:type="dxa"/>
            <w:shd w:val="clear" w:color="auto" w:fill="E6E6E6"/>
            <w:vAlign w:val="center"/>
          </w:tcPr>
          <w:p w14:paraId="082CE8EE" w14:textId="77777777" w:rsidR="00A13F1E" w:rsidRDefault="00FC0028">
            <w:r>
              <w:t>11:00</w:t>
            </w:r>
          </w:p>
        </w:tc>
        <w:tc>
          <w:tcPr>
            <w:tcW w:w="1556" w:type="dxa"/>
            <w:vAlign w:val="center"/>
          </w:tcPr>
          <w:p w14:paraId="3DF0B453" w14:textId="77777777" w:rsidR="00A13F1E" w:rsidRDefault="00FC0028">
            <w:r>
              <w:t>229.24</w:t>
            </w:r>
          </w:p>
        </w:tc>
        <w:tc>
          <w:tcPr>
            <w:tcW w:w="1556" w:type="dxa"/>
            <w:vAlign w:val="center"/>
          </w:tcPr>
          <w:p w14:paraId="5642A107" w14:textId="77777777" w:rsidR="00A13F1E" w:rsidRDefault="00FC0028">
            <w:r>
              <w:t>454.29</w:t>
            </w:r>
          </w:p>
        </w:tc>
        <w:tc>
          <w:tcPr>
            <w:tcW w:w="1556" w:type="dxa"/>
            <w:vAlign w:val="center"/>
          </w:tcPr>
          <w:p w14:paraId="55287151" w14:textId="77777777" w:rsidR="00A13F1E" w:rsidRDefault="00FC0028">
            <w:r>
              <w:t>229.24</w:t>
            </w:r>
          </w:p>
        </w:tc>
        <w:tc>
          <w:tcPr>
            <w:tcW w:w="1556" w:type="dxa"/>
            <w:vAlign w:val="center"/>
          </w:tcPr>
          <w:p w14:paraId="0B902039" w14:textId="77777777" w:rsidR="00A13F1E" w:rsidRDefault="00FC0028">
            <w:r>
              <w:t>192.85</w:t>
            </w:r>
          </w:p>
        </w:tc>
        <w:tc>
          <w:tcPr>
            <w:tcW w:w="1556" w:type="dxa"/>
            <w:vAlign w:val="center"/>
          </w:tcPr>
          <w:p w14:paraId="3330DE7C" w14:textId="77777777" w:rsidR="00A13F1E" w:rsidRDefault="00FC0028">
            <w:r>
              <w:t>893.00</w:t>
            </w:r>
          </w:p>
        </w:tc>
      </w:tr>
      <w:tr w:rsidR="00A13F1E" w14:paraId="62B56BF8" w14:textId="77777777">
        <w:tc>
          <w:tcPr>
            <w:tcW w:w="1556" w:type="dxa"/>
            <w:shd w:val="clear" w:color="auto" w:fill="E6E6E6"/>
            <w:vAlign w:val="center"/>
          </w:tcPr>
          <w:p w14:paraId="04665A58" w14:textId="77777777" w:rsidR="00A13F1E" w:rsidRDefault="00FC0028">
            <w:r>
              <w:t>12:00</w:t>
            </w:r>
          </w:p>
        </w:tc>
        <w:tc>
          <w:tcPr>
            <w:tcW w:w="1556" w:type="dxa"/>
            <w:vAlign w:val="center"/>
          </w:tcPr>
          <w:p w14:paraId="65A48B67" w14:textId="77777777" w:rsidR="00A13F1E" w:rsidRDefault="00FC0028">
            <w:r>
              <w:t>224.02</w:t>
            </w:r>
          </w:p>
        </w:tc>
        <w:tc>
          <w:tcPr>
            <w:tcW w:w="1556" w:type="dxa"/>
            <w:vAlign w:val="center"/>
          </w:tcPr>
          <w:p w14:paraId="7484D96A" w14:textId="77777777" w:rsidR="00A13F1E" w:rsidRDefault="00FC0028">
            <w:r>
              <w:t>433.11</w:t>
            </w:r>
          </w:p>
        </w:tc>
        <w:tc>
          <w:tcPr>
            <w:tcW w:w="1556" w:type="dxa"/>
            <w:vAlign w:val="center"/>
          </w:tcPr>
          <w:p w14:paraId="2795A009" w14:textId="77777777" w:rsidR="00A13F1E" w:rsidRDefault="00FC0028">
            <w:r>
              <w:t>375.71</w:t>
            </w:r>
          </w:p>
        </w:tc>
        <w:tc>
          <w:tcPr>
            <w:tcW w:w="1556" w:type="dxa"/>
            <w:vAlign w:val="center"/>
          </w:tcPr>
          <w:p w14:paraId="32293BBB" w14:textId="77777777" w:rsidR="00A13F1E" w:rsidRDefault="00FC0028">
            <w:r>
              <w:t>188.23</w:t>
            </w:r>
          </w:p>
        </w:tc>
        <w:tc>
          <w:tcPr>
            <w:tcW w:w="1556" w:type="dxa"/>
            <w:vAlign w:val="center"/>
          </w:tcPr>
          <w:p w14:paraId="72E55331" w14:textId="77777777" w:rsidR="00A13F1E" w:rsidRDefault="00FC0028">
            <w:r>
              <w:t>863.90</w:t>
            </w:r>
          </w:p>
        </w:tc>
      </w:tr>
      <w:tr w:rsidR="00A13F1E" w14:paraId="7C98E8F4" w14:textId="77777777">
        <w:tc>
          <w:tcPr>
            <w:tcW w:w="1556" w:type="dxa"/>
            <w:shd w:val="clear" w:color="auto" w:fill="E6E6E6"/>
            <w:vAlign w:val="center"/>
          </w:tcPr>
          <w:p w14:paraId="64FBFBF5" w14:textId="77777777" w:rsidR="00A13F1E" w:rsidRDefault="00FC0028">
            <w:r>
              <w:t>13:00</w:t>
            </w:r>
          </w:p>
        </w:tc>
        <w:tc>
          <w:tcPr>
            <w:tcW w:w="1556" w:type="dxa"/>
            <w:vAlign w:val="center"/>
          </w:tcPr>
          <w:p w14:paraId="31FDD14D" w14:textId="77777777" w:rsidR="00A13F1E" w:rsidRDefault="00FC0028">
            <w:r>
              <w:t>212.42</w:t>
            </w:r>
          </w:p>
        </w:tc>
        <w:tc>
          <w:tcPr>
            <w:tcW w:w="1556" w:type="dxa"/>
            <w:vAlign w:val="center"/>
          </w:tcPr>
          <w:p w14:paraId="71535501" w14:textId="77777777" w:rsidR="00A13F1E" w:rsidRDefault="00FC0028">
            <w:r>
              <w:t>376.26</w:t>
            </w:r>
          </w:p>
        </w:tc>
        <w:tc>
          <w:tcPr>
            <w:tcW w:w="1556" w:type="dxa"/>
            <w:vAlign w:val="center"/>
          </w:tcPr>
          <w:p w14:paraId="24F105FE" w14:textId="77777777" w:rsidR="00A13F1E" w:rsidRDefault="00FC0028">
            <w:r>
              <w:t>489.47</w:t>
            </w:r>
          </w:p>
        </w:tc>
        <w:tc>
          <w:tcPr>
            <w:tcW w:w="1556" w:type="dxa"/>
            <w:vAlign w:val="center"/>
          </w:tcPr>
          <w:p w14:paraId="4D7FBA36" w14:textId="77777777" w:rsidR="00A13F1E" w:rsidRDefault="00FC0028">
            <w:r>
              <w:t>177.52</w:t>
            </w:r>
          </w:p>
        </w:tc>
        <w:tc>
          <w:tcPr>
            <w:tcW w:w="1556" w:type="dxa"/>
            <w:vAlign w:val="center"/>
          </w:tcPr>
          <w:p w14:paraId="38179AC2" w14:textId="77777777" w:rsidR="00A13F1E" w:rsidRDefault="00FC0028">
            <w:r>
              <w:t>782.00</w:t>
            </w:r>
          </w:p>
        </w:tc>
      </w:tr>
      <w:tr w:rsidR="00A13F1E" w14:paraId="03475423" w14:textId="77777777">
        <w:tc>
          <w:tcPr>
            <w:tcW w:w="1556" w:type="dxa"/>
            <w:shd w:val="clear" w:color="auto" w:fill="E6E6E6"/>
            <w:vAlign w:val="center"/>
          </w:tcPr>
          <w:p w14:paraId="112DC8BD" w14:textId="77777777" w:rsidR="00A13F1E" w:rsidRDefault="00FC0028">
            <w:r>
              <w:t>14:00</w:t>
            </w:r>
          </w:p>
        </w:tc>
        <w:tc>
          <w:tcPr>
            <w:tcW w:w="1556" w:type="dxa"/>
            <w:vAlign w:val="center"/>
          </w:tcPr>
          <w:p w14:paraId="247AA3F3" w14:textId="77777777" w:rsidR="00A13F1E" w:rsidRDefault="00FC0028">
            <w:r>
              <w:t>198.30</w:t>
            </w:r>
          </w:p>
        </w:tc>
        <w:tc>
          <w:tcPr>
            <w:tcW w:w="1556" w:type="dxa"/>
            <w:vAlign w:val="center"/>
          </w:tcPr>
          <w:p w14:paraId="0FF057FA" w14:textId="77777777" w:rsidR="00A13F1E" w:rsidRDefault="00FC0028">
            <w:r>
              <w:t>297.46</w:t>
            </w:r>
          </w:p>
        </w:tc>
        <w:tc>
          <w:tcPr>
            <w:tcW w:w="1556" w:type="dxa"/>
            <w:vAlign w:val="center"/>
          </w:tcPr>
          <w:p w14:paraId="126BDC3A" w14:textId="77777777" w:rsidR="00A13F1E" w:rsidRDefault="00FC0028">
            <w:r>
              <w:t>543.62</w:t>
            </w:r>
          </w:p>
        </w:tc>
        <w:tc>
          <w:tcPr>
            <w:tcW w:w="1556" w:type="dxa"/>
            <w:vAlign w:val="center"/>
          </w:tcPr>
          <w:p w14:paraId="4EEC5EB5" w14:textId="77777777" w:rsidR="00A13F1E" w:rsidRDefault="00FC0028">
            <w:r>
              <w:t>163.84</w:t>
            </w:r>
          </w:p>
        </w:tc>
        <w:tc>
          <w:tcPr>
            <w:tcW w:w="1556" w:type="dxa"/>
            <w:vAlign w:val="center"/>
          </w:tcPr>
          <w:p w14:paraId="5CFA2416" w14:textId="77777777" w:rsidR="00A13F1E" w:rsidRDefault="00FC0028">
            <w:r>
              <w:t>657.50</w:t>
            </w:r>
          </w:p>
        </w:tc>
      </w:tr>
      <w:tr w:rsidR="00A13F1E" w14:paraId="0519A594" w14:textId="77777777">
        <w:tc>
          <w:tcPr>
            <w:tcW w:w="1556" w:type="dxa"/>
            <w:shd w:val="clear" w:color="auto" w:fill="E6E6E6"/>
            <w:vAlign w:val="center"/>
          </w:tcPr>
          <w:p w14:paraId="627364A8" w14:textId="77777777" w:rsidR="00A13F1E" w:rsidRDefault="00FC0028">
            <w:r>
              <w:t>15:00</w:t>
            </w:r>
          </w:p>
        </w:tc>
        <w:tc>
          <w:tcPr>
            <w:tcW w:w="1556" w:type="dxa"/>
            <w:vAlign w:val="center"/>
          </w:tcPr>
          <w:p w14:paraId="7FE965BC" w14:textId="77777777" w:rsidR="00A13F1E" w:rsidRDefault="00FC0028">
            <w:r>
              <w:t>178.50</w:t>
            </w:r>
          </w:p>
        </w:tc>
        <w:tc>
          <w:tcPr>
            <w:tcW w:w="1556" w:type="dxa"/>
            <w:vAlign w:val="center"/>
          </w:tcPr>
          <w:p w14:paraId="37F0D2EF" w14:textId="77777777" w:rsidR="00A13F1E" w:rsidRDefault="00FC0028">
            <w:r>
              <w:t>212.63</w:t>
            </w:r>
          </w:p>
        </w:tc>
        <w:tc>
          <w:tcPr>
            <w:tcW w:w="1556" w:type="dxa"/>
            <w:vAlign w:val="center"/>
          </w:tcPr>
          <w:p w14:paraId="2CD8FB8F" w14:textId="77777777" w:rsidR="00A13F1E" w:rsidRDefault="00FC0028">
            <w:r>
              <w:t>505.08</w:t>
            </w:r>
          </w:p>
        </w:tc>
        <w:tc>
          <w:tcPr>
            <w:tcW w:w="1556" w:type="dxa"/>
            <w:vAlign w:val="center"/>
          </w:tcPr>
          <w:p w14:paraId="1B376389" w14:textId="77777777" w:rsidR="00A13F1E" w:rsidRDefault="00FC0028">
            <w:r>
              <w:t>145.08</w:t>
            </w:r>
          </w:p>
        </w:tc>
        <w:tc>
          <w:tcPr>
            <w:tcW w:w="1556" w:type="dxa"/>
            <w:vAlign w:val="center"/>
          </w:tcPr>
          <w:p w14:paraId="36F2364B" w14:textId="77777777" w:rsidR="00A13F1E" w:rsidRDefault="00FC0028">
            <w:r>
              <w:t>499.50</w:t>
            </w:r>
          </w:p>
        </w:tc>
      </w:tr>
      <w:tr w:rsidR="00A13F1E" w14:paraId="1340FF22" w14:textId="77777777">
        <w:tc>
          <w:tcPr>
            <w:tcW w:w="1556" w:type="dxa"/>
            <w:shd w:val="clear" w:color="auto" w:fill="E6E6E6"/>
            <w:vAlign w:val="center"/>
          </w:tcPr>
          <w:p w14:paraId="43F1D96F" w14:textId="77777777" w:rsidR="00A13F1E" w:rsidRDefault="00FC0028">
            <w:r>
              <w:t>16:00</w:t>
            </w:r>
          </w:p>
        </w:tc>
        <w:tc>
          <w:tcPr>
            <w:tcW w:w="1556" w:type="dxa"/>
            <w:vAlign w:val="center"/>
          </w:tcPr>
          <w:p w14:paraId="302F59C8" w14:textId="77777777" w:rsidR="00A13F1E" w:rsidRDefault="00FC0028">
            <w:r>
              <w:t>141.95</w:t>
            </w:r>
          </w:p>
        </w:tc>
        <w:tc>
          <w:tcPr>
            <w:tcW w:w="1556" w:type="dxa"/>
            <w:vAlign w:val="center"/>
          </w:tcPr>
          <w:p w14:paraId="23941B0F" w14:textId="77777777" w:rsidR="00A13F1E" w:rsidRDefault="00FC0028">
            <w:r>
              <w:t>136.80</w:t>
            </w:r>
          </w:p>
        </w:tc>
        <w:tc>
          <w:tcPr>
            <w:tcW w:w="1556" w:type="dxa"/>
            <w:vAlign w:val="center"/>
          </w:tcPr>
          <w:p w14:paraId="03DEDA48" w14:textId="77777777" w:rsidR="00A13F1E" w:rsidRDefault="00FC0028">
            <w:r>
              <w:t>358.51</w:t>
            </w:r>
          </w:p>
        </w:tc>
        <w:tc>
          <w:tcPr>
            <w:tcW w:w="1556" w:type="dxa"/>
            <w:vAlign w:val="center"/>
          </w:tcPr>
          <w:p w14:paraId="1768A8BE" w14:textId="77777777" w:rsidR="00A13F1E" w:rsidRDefault="00FC0028">
            <w:r>
              <w:t>79.72</w:t>
            </w:r>
          </w:p>
        </w:tc>
        <w:tc>
          <w:tcPr>
            <w:tcW w:w="1556" w:type="dxa"/>
            <w:vAlign w:val="center"/>
          </w:tcPr>
          <w:p w14:paraId="251E376C" w14:textId="77777777" w:rsidR="00A13F1E" w:rsidRDefault="00FC0028">
            <w:r>
              <w:t>321.70</w:t>
            </w:r>
          </w:p>
        </w:tc>
      </w:tr>
      <w:tr w:rsidR="00A13F1E" w14:paraId="3F956B72" w14:textId="77777777">
        <w:tc>
          <w:tcPr>
            <w:tcW w:w="1556" w:type="dxa"/>
            <w:shd w:val="clear" w:color="auto" w:fill="E6E6E6"/>
            <w:vAlign w:val="center"/>
          </w:tcPr>
          <w:p w14:paraId="3F88671C" w14:textId="77777777" w:rsidR="00A13F1E" w:rsidRDefault="00FC0028">
            <w:r>
              <w:t>17:00</w:t>
            </w:r>
          </w:p>
        </w:tc>
        <w:tc>
          <w:tcPr>
            <w:tcW w:w="1556" w:type="dxa"/>
            <w:vAlign w:val="center"/>
          </w:tcPr>
          <w:p w14:paraId="6EE87A01" w14:textId="77777777" w:rsidR="00A13F1E" w:rsidRDefault="00FC0028">
            <w:r>
              <w:t>77.42</w:t>
            </w:r>
          </w:p>
        </w:tc>
        <w:tc>
          <w:tcPr>
            <w:tcW w:w="1556" w:type="dxa"/>
            <w:vAlign w:val="center"/>
          </w:tcPr>
          <w:p w14:paraId="679D7A96" w14:textId="77777777" w:rsidR="00A13F1E" w:rsidRDefault="00FC0028">
            <w:r>
              <w:t>58.79</w:t>
            </w:r>
          </w:p>
        </w:tc>
        <w:tc>
          <w:tcPr>
            <w:tcW w:w="1556" w:type="dxa"/>
            <w:vAlign w:val="center"/>
          </w:tcPr>
          <w:p w14:paraId="1F74C102" w14:textId="77777777" w:rsidR="00A13F1E" w:rsidRDefault="00FC0028">
            <w:r>
              <w:t>188.41</w:t>
            </w:r>
          </w:p>
        </w:tc>
        <w:tc>
          <w:tcPr>
            <w:tcW w:w="1556" w:type="dxa"/>
            <w:vAlign w:val="center"/>
          </w:tcPr>
          <w:p w14:paraId="5D1D2E82" w14:textId="77777777" w:rsidR="00A13F1E" w:rsidRDefault="00FC0028">
            <w:r>
              <w:t>26.47</w:t>
            </w:r>
          </w:p>
        </w:tc>
        <w:tc>
          <w:tcPr>
            <w:tcW w:w="1556" w:type="dxa"/>
            <w:vAlign w:val="center"/>
          </w:tcPr>
          <w:p w14:paraId="438E27B0" w14:textId="77777777" w:rsidR="00A13F1E" w:rsidRDefault="00FC0028">
            <w:r>
              <w:t>152.60</w:t>
            </w:r>
          </w:p>
        </w:tc>
      </w:tr>
      <w:tr w:rsidR="00A13F1E" w14:paraId="098A4918" w14:textId="77777777">
        <w:tc>
          <w:tcPr>
            <w:tcW w:w="1556" w:type="dxa"/>
            <w:shd w:val="clear" w:color="auto" w:fill="E6E6E6"/>
            <w:vAlign w:val="center"/>
          </w:tcPr>
          <w:p w14:paraId="6247CC74" w14:textId="77777777" w:rsidR="00A13F1E" w:rsidRDefault="00FC0028">
            <w:r>
              <w:t>18:00</w:t>
            </w:r>
          </w:p>
        </w:tc>
        <w:tc>
          <w:tcPr>
            <w:tcW w:w="1556" w:type="dxa"/>
            <w:vAlign w:val="center"/>
          </w:tcPr>
          <w:p w14:paraId="777B6863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54608D88" w14:textId="77777777" w:rsidR="00A13F1E" w:rsidRDefault="00FC0028">
            <w:r>
              <w:t>0.05</w:t>
            </w:r>
          </w:p>
        </w:tc>
        <w:tc>
          <w:tcPr>
            <w:tcW w:w="1556" w:type="dxa"/>
            <w:vAlign w:val="center"/>
          </w:tcPr>
          <w:p w14:paraId="17228615" w14:textId="77777777" w:rsidR="00A13F1E" w:rsidRDefault="00FC0028">
            <w:r>
              <w:t>0.09</w:t>
            </w:r>
          </w:p>
        </w:tc>
        <w:tc>
          <w:tcPr>
            <w:tcW w:w="1556" w:type="dxa"/>
            <w:vAlign w:val="center"/>
          </w:tcPr>
          <w:p w14:paraId="227E87C8" w14:textId="77777777" w:rsidR="00A13F1E" w:rsidRDefault="00FC0028">
            <w:r>
              <w:t>0.05</w:t>
            </w:r>
          </w:p>
        </w:tc>
        <w:tc>
          <w:tcPr>
            <w:tcW w:w="1556" w:type="dxa"/>
            <w:vAlign w:val="center"/>
          </w:tcPr>
          <w:p w14:paraId="6B2BC750" w14:textId="77777777" w:rsidR="00A13F1E" w:rsidRDefault="00FC0028">
            <w:r>
              <w:t>0.00</w:t>
            </w:r>
          </w:p>
        </w:tc>
      </w:tr>
      <w:tr w:rsidR="00A13F1E" w14:paraId="046B0573" w14:textId="77777777">
        <w:tc>
          <w:tcPr>
            <w:tcW w:w="1556" w:type="dxa"/>
            <w:shd w:val="clear" w:color="auto" w:fill="E6E6E6"/>
            <w:vAlign w:val="center"/>
          </w:tcPr>
          <w:p w14:paraId="1922C91B" w14:textId="77777777" w:rsidR="00A13F1E" w:rsidRDefault="00FC0028">
            <w:r>
              <w:t>19:00</w:t>
            </w:r>
          </w:p>
        </w:tc>
        <w:tc>
          <w:tcPr>
            <w:tcW w:w="1556" w:type="dxa"/>
            <w:vAlign w:val="center"/>
          </w:tcPr>
          <w:p w14:paraId="6689CACD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4F360AF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74E8BAD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4B515AAB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B101E67" w14:textId="77777777" w:rsidR="00A13F1E" w:rsidRDefault="00FC0028">
            <w:r>
              <w:t>0.00</w:t>
            </w:r>
          </w:p>
        </w:tc>
      </w:tr>
      <w:tr w:rsidR="00A13F1E" w14:paraId="612580BA" w14:textId="77777777">
        <w:tc>
          <w:tcPr>
            <w:tcW w:w="1556" w:type="dxa"/>
            <w:shd w:val="clear" w:color="auto" w:fill="E6E6E6"/>
            <w:vAlign w:val="center"/>
          </w:tcPr>
          <w:p w14:paraId="18BCD0D1" w14:textId="77777777" w:rsidR="00A13F1E" w:rsidRDefault="00FC0028">
            <w:r>
              <w:t>20:00</w:t>
            </w:r>
          </w:p>
        </w:tc>
        <w:tc>
          <w:tcPr>
            <w:tcW w:w="1556" w:type="dxa"/>
            <w:vAlign w:val="center"/>
          </w:tcPr>
          <w:p w14:paraId="1EA392B5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43FE6C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228401AF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3D415750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EBF6F82" w14:textId="77777777" w:rsidR="00A13F1E" w:rsidRDefault="00FC0028">
            <w:r>
              <w:t>0.00</w:t>
            </w:r>
          </w:p>
        </w:tc>
      </w:tr>
      <w:tr w:rsidR="00A13F1E" w14:paraId="468AE560" w14:textId="77777777">
        <w:tc>
          <w:tcPr>
            <w:tcW w:w="1556" w:type="dxa"/>
            <w:shd w:val="clear" w:color="auto" w:fill="E6E6E6"/>
            <w:vAlign w:val="center"/>
          </w:tcPr>
          <w:p w14:paraId="76C849BE" w14:textId="77777777" w:rsidR="00A13F1E" w:rsidRDefault="00FC0028">
            <w:r>
              <w:t>21:00</w:t>
            </w:r>
          </w:p>
        </w:tc>
        <w:tc>
          <w:tcPr>
            <w:tcW w:w="1556" w:type="dxa"/>
            <w:vAlign w:val="center"/>
          </w:tcPr>
          <w:p w14:paraId="7CC1E69F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35B9517B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2177AEEE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77EB2BC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229B9AB5" w14:textId="77777777" w:rsidR="00A13F1E" w:rsidRDefault="00FC0028">
            <w:r>
              <w:t>0.00</w:t>
            </w:r>
          </w:p>
        </w:tc>
      </w:tr>
      <w:tr w:rsidR="00A13F1E" w14:paraId="4FF73834" w14:textId="77777777">
        <w:tc>
          <w:tcPr>
            <w:tcW w:w="1556" w:type="dxa"/>
            <w:shd w:val="clear" w:color="auto" w:fill="E6E6E6"/>
            <w:vAlign w:val="center"/>
          </w:tcPr>
          <w:p w14:paraId="598E62A0" w14:textId="77777777" w:rsidR="00A13F1E" w:rsidRDefault="00FC0028">
            <w:r>
              <w:t>22:00</w:t>
            </w:r>
          </w:p>
        </w:tc>
        <w:tc>
          <w:tcPr>
            <w:tcW w:w="1556" w:type="dxa"/>
            <w:vAlign w:val="center"/>
          </w:tcPr>
          <w:p w14:paraId="466A6A4B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7B7C94BC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7562FA29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7123FF7C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D0D3D59" w14:textId="77777777" w:rsidR="00A13F1E" w:rsidRDefault="00FC0028">
            <w:r>
              <w:t>0.00</w:t>
            </w:r>
          </w:p>
        </w:tc>
      </w:tr>
      <w:tr w:rsidR="00A13F1E" w14:paraId="5CCDDBD9" w14:textId="77777777">
        <w:tc>
          <w:tcPr>
            <w:tcW w:w="1556" w:type="dxa"/>
            <w:shd w:val="clear" w:color="auto" w:fill="E6E6E6"/>
            <w:vAlign w:val="center"/>
          </w:tcPr>
          <w:p w14:paraId="5A33F78F" w14:textId="77777777" w:rsidR="00A13F1E" w:rsidRDefault="00FC0028">
            <w:r>
              <w:t>23:00</w:t>
            </w:r>
          </w:p>
        </w:tc>
        <w:tc>
          <w:tcPr>
            <w:tcW w:w="1556" w:type="dxa"/>
            <w:vAlign w:val="center"/>
          </w:tcPr>
          <w:p w14:paraId="16AD0C88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07C6803F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532A542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62FAD3E7" w14:textId="77777777" w:rsidR="00A13F1E" w:rsidRDefault="00FC0028">
            <w:r>
              <w:t>0.00</w:t>
            </w:r>
          </w:p>
        </w:tc>
        <w:tc>
          <w:tcPr>
            <w:tcW w:w="1556" w:type="dxa"/>
            <w:vAlign w:val="center"/>
          </w:tcPr>
          <w:p w14:paraId="4BA03995" w14:textId="77777777" w:rsidR="00A13F1E" w:rsidRDefault="00FC0028">
            <w:r>
              <w:t>0.00</w:t>
            </w:r>
          </w:p>
        </w:tc>
      </w:tr>
    </w:tbl>
    <w:p w14:paraId="6078020D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6F38DF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789AA72E" w14:textId="77777777" w:rsidR="00697366" w:rsidRDefault="00697366" w:rsidP="00CA66B7">
      <w:pPr>
        <w:pStyle w:val="2"/>
      </w:pPr>
      <w:bookmarkStart w:id="43" w:name="_Toc60514676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600C772F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5945406E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50C5AD8D" w14:textId="77777777" w:rsidR="00A279F8" w:rsidRPr="00794676" w:rsidRDefault="00A279F8" w:rsidP="009A61CA">
      <w:pPr>
        <w:pStyle w:val="1"/>
      </w:pPr>
      <w:bookmarkStart w:id="46" w:name="_Toc60514677"/>
      <w:r>
        <w:lastRenderedPageBreak/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13F1E" w14:paraId="0CEDA7D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A9FE226" w14:textId="77777777" w:rsidR="00A13F1E" w:rsidRDefault="00FC0028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2B3A32B" w14:textId="77777777" w:rsidR="00A13F1E" w:rsidRDefault="00FC0028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087A0E1" w14:textId="77777777" w:rsidR="00A13F1E" w:rsidRDefault="00FC0028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E33C61C" w14:textId="77777777" w:rsidR="00A13F1E" w:rsidRDefault="00FC0028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343E914" w14:textId="77777777" w:rsidR="00A13F1E" w:rsidRDefault="00FC0028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F5173FE" w14:textId="77777777" w:rsidR="00A13F1E" w:rsidRDefault="00FC0028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2DB94F1" w14:textId="77777777" w:rsidR="00A13F1E" w:rsidRDefault="00FC0028">
            <w:pPr>
              <w:jc w:val="center"/>
            </w:pPr>
            <w:r>
              <w:t>备注</w:t>
            </w:r>
          </w:p>
        </w:tc>
      </w:tr>
      <w:tr w:rsidR="00A13F1E" w14:paraId="10B7B516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44C7EC2" w14:textId="77777777" w:rsidR="00A13F1E" w:rsidRDefault="00A13F1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5A78CED" w14:textId="77777777" w:rsidR="00A13F1E" w:rsidRDefault="00FC0028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7D63FA2" w14:textId="77777777" w:rsidR="00A13F1E" w:rsidRDefault="00FC0028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153F409" w14:textId="77777777" w:rsidR="00A13F1E" w:rsidRDefault="00FC002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CC5AA00" w14:textId="77777777" w:rsidR="00A13F1E" w:rsidRDefault="00FC0028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617ACB3" w14:textId="77777777" w:rsidR="00A13F1E" w:rsidRDefault="00FC0028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5491BAD" w14:textId="77777777" w:rsidR="00A13F1E" w:rsidRDefault="00A13F1E">
            <w:pPr>
              <w:jc w:val="center"/>
            </w:pPr>
          </w:p>
        </w:tc>
      </w:tr>
      <w:tr w:rsidR="00A13F1E" w14:paraId="3F8D131F" w14:textId="77777777">
        <w:tc>
          <w:tcPr>
            <w:tcW w:w="2196" w:type="dxa"/>
            <w:shd w:val="clear" w:color="auto" w:fill="E6E6E6"/>
            <w:vAlign w:val="center"/>
          </w:tcPr>
          <w:p w14:paraId="72AABC92" w14:textId="77777777" w:rsidR="00A13F1E" w:rsidRDefault="00FC0028">
            <w:r>
              <w:t>水泥砂浆</w:t>
            </w:r>
          </w:p>
        </w:tc>
        <w:tc>
          <w:tcPr>
            <w:tcW w:w="1018" w:type="dxa"/>
            <w:vAlign w:val="center"/>
          </w:tcPr>
          <w:p w14:paraId="1B1113FE" w14:textId="77777777" w:rsidR="00A13F1E" w:rsidRDefault="00FC0028">
            <w:r>
              <w:t>0.930</w:t>
            </w:r>
          </w:p>
        </w:tc>
        <w:tc>
          <w:tcPr>
            <w:tcW w:w="1030" w:type="dxa"/>
            <w:vAlign w:val="center"/>
          </w:tcPr>
          <w:p w14:paraId="7938C0ED" w14:textId="77777777" w:rsidR="00A13F1E" w:rsidRDefault="00FC0028">
            <w:r>
              <w:t>11.370</w:t>
            </w:r>
          </w:p>
        </w:tc>
        <w:tc>
          <w:tcPr>
            <w:tcW w:w="848" w:type="dxa"/>
            <w:vAlign w:val="center"/>
          </w:tcPr>
          <w:p w14:paraId="114E3325" w14:textId="77777777" w:rsidR="00A13F1E" w:rsidRDefault="00FC0028">
            <w:r>
              <w:t>1800.0</w:t>
            </w:r>
          </w:p>
        </w:tc>
        <w:tc>
          <w:tcPr>
            <w:tcW w:w="1018" w:type="dxa"/>
            <w:vAlign w:val="center"/>
          </w:tcPr>
          <w:p w14:paraId="000CCD6A" w14:textId="77777777" w:rsidR="00A13F1E" w:rsidRDefault="00FC0028">
            <w:r>
              <w:t>1050.0</w:t>
            </w:r>
          </w:p>
        </w:tc>
        <w:tc>
          <w:tcPr>
            <w:tcW w:w="1188" w:type="dxa"/>
            <w:vAlign w:val="center"/>
          </w:tcPr>
          <w:p w14:paraId="06310D1D" w14:textId="77777777" w:rsidR="00A13F1E" w:rsidRDefault="00FC0028">
            <w:r>
              <w:t>0.0210</w:t>
            </w:r>
          </w:p>
        </w:tc>
        <w:tc>
          <w:tcPr>
            <w:tcW w:w="1516" w:type="dxa"/>
            <w:vAlign w:val="center"/>
          </w:tcPr>
          <w:p w14:paraId="22D0CE75" w14:textId="77777777" w:rsidR="00A13F1E" w:rsidRDefault="00FC002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13F1E" w14:paraId="52F6A077" w14:textId="77777777">
        <w:tc>
          <w:tcPr>
            <w:tcW w:w="2196" w:type="dxa"/>
            <w:shd w:val="clear" w:color="auto" w:fill="E6E6E6"/>
            <w:vAlign w:val="center"/>
          </w:tcPr>
          <w:p w14:paraId="222371DE" w14:textId="77777777" w:rsidR="00A13F1E" w:rsidRDefault="00FC0028">
            <w:r>
              <w:t>石灰砂浆</w:t>
            </w:r>
          </w:p>
        </w:tc>
        <w:tc>
          <w:tcPr>
            <w:tcW w:w="1018" w:type="dxa"/>
            <w:vAlign w:val="center"/>
          </w:tcPr>
          <w:p w14:paraId="44D410D0" w14:textId="77777777" w:rsidR="00A13F1E" w:rsidRDefault="00FC0028">
            <w:r>
              <w:t>0.810</w:t>
            </w:r>
          </w:p>
        </w:tc>
        <w:tc>
          <w:tcPr>
            <w:tcW w:w="1030" w:type="dxa"/>
            <w:vAlign w:val="center"/>
          </w:tcPr>
          <w:p w14:paraId="1695DA20" w14:textId="77777777" w:rsidR="00A13F1E" w:rsidRDefault="00FC0028">
            <w:r>
              <w:t>10.070</w:t>
            </w:r>
          </w:p>
        </w:tc>
        <w:tc>
          <w:tcPr>
            <w:tcW w:w="848" w:type="dxa"/>
            <w:vAlign w:val="center"/>
          </w:tcPr>
          <w:p w14:paraId="0DDDB9F2" w14:textId="77777777" w:rsidR="00A13F1E" w:rsidRDefault="00FC0028">
            <w:r>
              <w:t>1600.0</w:t>
            </w:r>
          </w:p>
        </w:tc>
        <w:tc>
          <w:tcPr>
            <w:tcW w:w="1018" w:type="dxa"/>
            <w:vAlign w:val="center"/>
          </w:tcPr>
          <w:p w14:paraId="0E3334DC" w14:textId="77777777" w:rsidR="00A13F1E" w:rsidRDefault="00FC0028">
            <w:r>
              <w:t>1050.0</w:t>
            </w:r>
          </w:p>
        </w:tc>
        <w:tc>
          <w:tcPr>
            <w:tcW w:w="1188" w:type="dxa"/>
            <w:vAlign w:val="center"/>
          </w:tcPr>
          <w:p w14:paraId="5D7F9B62" w14:textId="77777777" w:rsidR="00A13F1E" w:rsidRDefault="00FC0028">
            <w:r>
              <w:t>0.0443</w:t>
            </w:r>
          </w:p>
        </w:tc>
        <w:tc>
          <w:tcPr>
            <w:tcW w:w="1516" w:type="dxa"/>
            <w:vAlign w:val="center"/>
          </w:tcPr>
          <w:p w14:paraId="0378F90A" w14:textId="77777777" w:rsidR="00A13F1E" w:rsidRDefault="00FC002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13F1E" w14:paraId="59BA8EA7" w14:textId="77777777">
        <w:tc>
          <w:tcPr>
            <w:tcW w:w="2196" w:type="dxa"/>
            <w:shd w:val="clear" w:color="auto" w:fill="E6E6E6"/>
            <w:vAlign w:val="center"/>
          </w:tcPr>
          <w:p w14:paraId="5A76D909" w14:textId="77777777" w:rsidR="00A13F1E" w:rsidRDefault="00FC0028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C710603" w14:textId="77777777" w:rsidR="00A13F1E" w:rsidRDefault="00FC0028">
            <w:r>
              <w:t>1.740</w:t>
            </w:r>
          </w:p>
        </w:tc>
        <w:tc>
          <w:tcPr>
            <w:tcW w:w="1030" w:type="dxa"/>
            <w:vAlign w:val="center"/>
          </w:tcPr>
          <w:p w14:paraId="37006F77" w14:textId="77777777" w:rsidR="00A13F1E" w:rsidRDefault="00FC0028">
            <w:r>
              <w:t>17.200</w:t>
            </w:r>
          </w:p>
        </w:tc>
        <w:tc>
          <w:tcPr>
            <w:tcW w:w="848" w:type="dxa"/>
            <w:vAlign w:val="center"/>
          </w:tcPr>
          <w:p w14:paraId="26C101EC" w14:textId="77777777" w:rsidR="00A13F1E" w:rsidRDefault="00FC0028">
            <w:r>
              <w:t>2500.0</w:t>
            </w:r>
          </w:p>
        </w:tc>
        <w:tc>
          <w:tcPr>
            <w:tcW w:w="1018" w:type="dxa"/>
            <w:vAlign w:val="center"/>
          </w:tcPr>
          <w:p w14:paraId="55737E78" w14:textId="77777777" w:rsidR="00A13F1E" w:rsidRDefault="00FC0028">
            <w:r>
              <w:t>920.0</w:t>
            </w:r>
          </w:p>
        </w:tc>
        <w:tc>
          <w:tcPr>
            <w:tcW w:w="1188" w:type="dxa"/>
            <w:vAlign w:val="center"/>
          </w:tcPr>
          <w:p w14:paraId="4AC7A33A" w14:textId="77777777" w:rsidR="00A13F1E" w:rsidRDefault="00FC0028">
            <w:r>
              <w:t>0.0158</w:t>
            </w:r>
          </w:p>
        </w:tc>
        <w:tc>
          <w:tcPr>
            <w:tcW w:w="1516" w:type="dxa"/>
            <w:vAlign w:val="center"/>
          </w:tcPr>
          <w:p w14:paraId="67CDB58B" w14:textId="77777777" w:rsidR="00A13F1E" w:rsidRDefault="00FC002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13F1E" w14:paraId="141CE135" w14:textId="77777777">
        <w:tc>
          <w:tcPr>
            <w:tcW w:w="2196" w:type="dxa"/>
            <w:shd w:val="clear" w:color="auto" w:fill="E6E6E6"/>
            <w:vAlign w:val="center"/>
          </w:tcPr>
          <w:p w14:paraId="64FF91DB" w14:textId="77777777" w:rsidR="00A13F1E" w:rsidRDefault="00FC0028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B8B5BB2" w14:textId="77777777" w:rsidR="00A13F1E" w:rsidRDefault="00FC0028">
            <w:r>
              <w:t>1.510</w:t>
            </w:r>
          </w:p>
        </w:tc>
        <w:tc>
          <w:tcPr>
            <w:tcW w:w="1030" w:type="dxa"/>
            <w:vAlign w:val="center"/>
          </w:tcPr>
          <w:p w14:paraId="6C498D09" w14:textId="77777777" w:rsidR="00A13F1E" w:rsidRDefault="00FC0028">
            <w:r>
              <w:t>15.360</w:t>
            </w:r>
          </w:p>
        </w:tc>
        <w:tc>
          <w:tcPr>
            <w:tcW w:w="848" w:type="dxa"/>
            <w:vAlign w:val="center"/>
          </w:tcPr>
          <w:p w14:paraId="5CB47626" w14:textId="77777777" w:rsidR="00A13F1E" w:rsidRDefault="00FC0028">
            <w:r>
              <w:t>2300.0</w:t>
            </w:r>
          </w:p>
        </w:tc>
        <w:tc>
          <w:tcPr>
            <w:tcW w:w="1018" w:type="dxa"/>
            <w:vAlign w:val="center"/>
          </w:tcPr>
          <w:p w14:paraId="12256E98" w14:textId="77777777" w:rsidR="00A13F1E" w:rsidRDefault="00FC0028">
            <w:r>
              <w:t>920.0</w:t>
            </w:r>
          </w:p>
        </w:tc>
        <w:tc>
          <w:tcPr>
            <w:tcW w:w="1188" w:type="dxa"/>
            <w:vAlign w:val="center"/>
          </w:tcPr>
          <w:p w14:paraId="41106814" w14:textId="77777777" w:rsidR="00A13F1E" w:rsidRDefault="00FC0028">
            <w:r>
              <w:t>0.0173</w:t>
            </w:r>
          </w:p>
        </w:tc>
        <w:tc>
          <w:tcPr>
            <w:tcW w:w="1516" w:type="dxa"/>
            <w:vAlign w:val="center"/>
          </w:tcPr>
          <w:p w14:paraId="2D759D36" w14:textId="77777777" w:rsidR="00A13F1E" w:rsidRDefault="00FC002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13F1E" w14:paraId="1D282742" w14:textId="77777777">
        <w:tc>
          <w:tcPr>
            <w:tcW w:w="2196" w:type="dxa"/>
            <w:shd w:val="clear" w:color="auto" w:fill="E6E6E6"/>
            <w:vAlign w:val="center"/>
          </w:tcPr>
          <w:p w14:paraId="32F877C2" w14:textId="77777777" w:rsidR="00A13F1E" w:rsidRDefault="00FC0028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01172E96" w14:textId="77777777" w:rsidR="00A13F1E" w:rsidRDefault="00FC0028">
            <w:r>
              <w:t>0.180</w:t>
            </w:r>
          </w:p>
        </w:tc>
        <w:tc>
          <w:tcPr>
            <w:tcW w:w="1030" w:type="dxa"/>
            <w:vAlign w:val="center"/>
          </w:tcPr>
          <w:p w14:paraId="7162F38D" w14:textId="77777777" w:rsidR="00A13F1E" w:rsidRDefault="00FC0028">
            <w:r>
              <w:t>3.100</w:t>
            </w:r>
          </w:p>
        </w:tc>
        <w:tc>
          <w:tcPr>
            <w:tcW w:w="848" w:type="dxa"/>
            <w:vAlign w:val="center"/>
          </w:tcPr>
          <w:p w14:paraId="7C2657DD" w14:textId="77777777" w:rsidR="00A13F1E" w:rsidRDefault="00FC0028">
            <w:r>
              <w:t>700.0</w:t>
            </w:r>
          </w:p>
        </w:tc>
        <w:tc>
          <w:tcPr>
            <w:tcW w:w="1018" w:type="dxa"/>
            <w:vAlign w:val="center"/>
          </w:tcPr>
          <w:p w14:paraId="6605B763" w14:textId="77777777" w:rsidR="00A13F1E" w:rsidRDefault="00FC0028">
            <w:r>
              <w:t>1050.0</w:t>
            </w:r>
          </w:p>
        </w:tc>
        <w:tc>
          <w:tcPr>
            <w:tcW w:w="1188" w:type="dxa"/>
            <w:vAlign w:val="center"/>
          </w:tcPr>
          <w:p w14:paraId="045945C8" w14:textId="77777777" w:rsidR="00A13F1E" w:rsidRDefault="00FC0028">
            <w:r>
              <w:t>0.0998</w:t>
            </w:r>
          </w:p>
        </w:tc>
        <w:tc>
          <w:tcPr>
            <w:tcW w:w="1516" w:type="dxa"/>
            <w:vAlign w:val="center"/>
          </w:tcPr>
          <w:p w14:paraId="6FD6C3F3" w14:textId="77777777" w:rsidR="00A13F1E" w:rsidRDefault="00FC002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A13F1E" w14:paraId="670D11D4" w14:textId="77777777">
        <w:tc>
          <w:tcPr>
            <w:tcW w:w="2196" w:type="dxa"/>
            <w:shd w:val="clear" w:color="auto" w:fill="E6E6E6"/>
            <w:vAlign w:val="center"/>
          </w:tcPr>
          <w:p w14:paraId="2876CAB2" w14:textId="77777777" w:rsidR="00A13F1E" w:rsidRDefault="00FC0028">
            <w:r>
              <w:t>重砂浆砌筑粘土砖砌体</w:t>
            </w:r>
          </w:p>
        </w:tc>
        <w:tc>
          <w:tcPr>
            <w:tcW w:w="1018" w:type="dxa"/>
            <w:vAlign w:val="center"/>
          </w:tcPr>
          <w:p w14:paraId="704ADF96" w14:textId="77777777" w:rsidR="00A13F1E" w:rsidRDefault="00FC0028">
            <w:r>
              <w:t>0.810</w:t>
            </w:r>
          </w:p>
        </w:tc>
        <w:tc>
          <w:tcPr>
            <w:tcW w:w="1030" w:type="dxa"/>
            <w:vAlign w:val="center"/>
          </w:tcPr>
          <w:p w14:paraId="03705DEE" w14:textId="77777777" w:rsidR="00A13F1E" w:rsidRDefault="00FC0028">
            <w:r>
              <w:t>10.630</w:t>
            </w:r>
          </w:p>
        </w:tc>
        <w:tc>
          <w:tcPr>
            <w:tcW w:w="848" w:type="dxa"/>
            <w:vAlign w:val="center"/>
          </w:tcPr>
          <w:p w14:paraId="08D01E40" w14:textId="77777777" w:rsidR="00A13F1E" w:rsidRDefault="00FC0028">
            <w:r>
              <w:t>1800.0</w:t>
            </w:r>
          </w:p>
        </w:tc>
        <w:tc>
          <w:tcPr>
            <w:tcW w:w="1018" w:type="dxa"/>
            <w:vAlign w:val="center"/>
          </w:tcPr>
          <w:p w14:paraId="332525DD" w14:textId="77777777" w:rsidR="00A13F1E" w:rsidRDefault="00FC0028">
            <w:r>
              <w:t>1050.0</w:t>
            </w:r>
          </w:p>
        </w:tc>
        <w:tc>
          <w:tcPr>
            <w:tcW w:w="1188" w:type="dxa"/>
            <w:vAlign w:val="center"/>
          </w:tcPr>
          <w:p w14:paraId="332A53FF" w14:textId="77777777" w:rsidR="00A13F1E" w:rsidRDefault="00FC0028">
            <w:r>
              <w:t>0.1050</w:t>
            </w:r>
          </w:p>
        </w:tc>
        <w:tc>
          <w:tcPr>
            <w:tcW w:w="1516" w:type="dxa"/>
            <w:vAlign w:val="center"/>
          </w:tcPr>
          <w:p w14:paraId="79E526C3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131DEFF8" w14:textId="77777777">
        <w:tc>
          <w:tcPr>
            <w:tcW w:w="2196" w:type="dxa"/>
            <w:shd w:val="clear" w:color="auto" w:fill="E6E6E6"/>
            <w:vAlign w:val="center"/>
          </w:tcPr>
          <w:p w14:paraId="7B71F01E" w14:textId="77777777" w:rsidR="00A13F1E" w:rsidRDefault="00FC0028">
            <w:r>
              <w:t>岩棉板</w:t>
            </w:r>
          </w:p>
        </w:tc>
        <w:tc>
          <w:tcPr>
            <w:tcW w:w="1018" w:type="dxa"/>
            <w:vAlign w:val="center"/>
          </w:tcPr>
          <w:p w14:paraId="5D15A3A3" w14:textId="77777777" w:rsidR="00A13F1E" w:rsidRDefault="00FC0028">
            <w:r>
              <w:t>0.054</w:t>
            </w:r>
          </w:p>
        </w:tc>
        <w:tc>
          <w:tcPr>
            <w:tcW w:w="1030" w:type="dxa"/>
            <w:vAlign w:val="center"/>
          </w:tcPr>
          <w:p w14:paraId="22337E0E" w14:textId="77777777" w:rsidR="00A13F1E" w:rsidRDefault="00FC0028">
            <w:r>
              <w:t>0.578</w:t>
            </w:r>
          </w:p>
        </w:tc>
        <w:tc>
          <w:tcPr>
            <w:tcW w:w="848" w:type="dxa"/>
            <w:vAlign w:val="center"/>
          </w:tcPr>
          <w:p w14:paraId="2C77B0C2" w14:textId="77777777" w:rsidR="00A13F1E" w:rsidRDefault="00FC0028">
            <w:r>
              <w:t>100.0</w:t>
            </w:r>
          </w:p>
        </w:tc>
        <w:tc>
          <w:tcPr>
            <w:tcW w:w="1018" w:type="dxa"/>
            <w:vAlign w:val="center"/>
          </w:tcPr>
          <w:p w14:paraId="06C4DBDF" w14:textId="77777777" w:rsidR="00A13F1E" w:rsidRDefault="00FC0028">
            <w:r>
              <w:t>850.0</w:t>
            </w:r>
          </w:p>
        </w:tc>
        <w:tc>
          <w:tcPr>
            <w:tcW w:w="1188" w:type="dxa"/>
            <w:vAlign w:val="center"/>
          </w:tcPr>
          <w:p w14:paraId="4933A1E0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5CD5DA20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11A43628" w14:textId="77777777">
        <w:tc>
          <w:tcPr>
            <w:tcW w:w="2196" w:type="dxa"/>
            <w:shd w:val="clear" w:color="auto" w:fill="E6E6E6"/>
            <w:vAlign w:val="center"/>
          </w:tcPr>
          <w:p w14:paraId="7E8BB79C" w14:textId="77777777" w:rsidR="00A13F1E" w:rsidRDefault="00FC0028">
            <w:r>
              <w:t>找坡层</w:t>
            </w:r>
          </w:p>
        </w:tc>
        <w:tc>
          <w:tcPr>
            <w:tcW w:w="1018" w:type="dxa"/>
            <w:vAlign w:val="center"/>
          </w:tcPr>
          <w:p w14:paraId="510FD68E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67A6DB3A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07353184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1EB94895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45223560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4C667506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7B31C22D" w14:textId="77777777">
        <w:tc>
          <w:tcPr>
            <w:tcW w:w="2196" w:type="dxa"/>
            <w:shd w:val="clear" w:color="auto" w:fill="E6E6E6"/>
            <w:vAlign w:val="center"/>
          </w:tcPr>
          <w:p w14:paraId="63BE613D" w14:textId="77777777" w:rsidR="00A13F1E" w:rsidRDefault="00FC0028">
            <w:r>
              <w:t>混凝土多孔砖</w:t>
            </w:r>
            <w:r>
              <w:t>(190</w:t>
            </w:r>
            <w:r>
              <w:t>八孔砖）</w:t>
            </w:r>
          </w:p>
        </w:tc>
        <w:tc>
          <w:tcPr>
            <w:tcW w:w="1018" w:type="dxa"/>
            <w:vAlign w:val="center"/>
          </w:tcPr>
          <w:p w14:paraId="19A550A8" w14:textId="77777777" w:rsidR="00A13F1E" w:rsidRDefault="00FC0028">
            <w:r>
              <w:t>0.620</w:t>
            </w:r>
          </w:p>
        </w:tc>
        <w:tc>
          <w:tcPr>
            <w:tcW w:w="1030" w:type="dxa"/>
            <w:vAlign w:val="center"/>
          </w:tcPr>
          <w:p w14:paraId="7613FB4B" w14:textId="77777777" w:rsidR="00A13F1E" w:rsidRDefault="00FC0028">
            <w:r>
              <w:t>5.480</w:t>
            </w:r>
          </w:p>
        </w:tc>
        <w:tc>
          <w:tcPr>
            <w:tcW w:w="848" w:type="dxa"/>
            <w:vAlign w:val="center"/>
          </w:tcPr>
          <w:p w14:paraId="779C6A46" w14:textId="77777777" w:rsidR="00A13F1E" w:rsidRDefault="00FC0028">
            <w:r>
              <w:t>1450.0</w:t>
            </w:r>
          </w:p>
        </w:tc>
        <w:tc>
          <w:tcPr>
            <w:tcW w:w="1018" w:type="dxa"/>
            <w:vAlign w:val="center"/>
          </w:tcPr>
          <w:p w14:paraId="46A5ED59" w14:textId="77777777" w:rsidR="00A13F1E" w:rsidRDefault="00FC0028">
            <w:r>
              <w:t>459.3</w:t>
            </w:r>
          </w:p>
        </w:tc>
        <w:tc>
          <w:tcPr>
            <w:tcW w:w="1188" w:type="dxa"/>
            <w:vAlign w:val="center"/>
          </w:tcPr>
          <w:p w14:paraId="668F5B27" w14:textId="77777777" w:rsidR="00A13F1E" w:rsidRDefault="00FC0028">
            <w:r>
              <w:t>0.0010</w:t>
            </w:r>
          </w:p>
        </w:tc>
        <w:tc>
          <w:tcPr>
            <w:tcW w:w="1516" w:type="dxa"/>
            <w:vAlign w:val="center"/>
          </w:tcPr>
          <w:p w14:paraId="24A8CF9F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1623634E" w14:textId="77777777">
        <w:tc>
          <w:tcPr>
            <w:tcW w:w="2196" w:type="dxa"/>
            <w:shd w:val="clear" w:color="auto" w:fill="E6E6E6"/>
            <w:vAlign w:val="center"/>
          </w:tcPr>
          <w:p w14:paraId="3EF33A20" w14:textId="77777777" w:rsidR="00A13F1E" w:rsidRDefault="00FC0028">
            <w:r>
              <w:t>空气层</w:t>
            </w:r>
          </w:p>
        </w:tc>
        <w:tc>
          <w:tcPr>
            <w:tcW w:w="1018" w:type="dxa"/>
            <w:vAlign w:val="center"/>
          </w:tcPr>
          <w:p w14:paraId="1409A82F" w14:textId="77777777" w:rsidR="00A13F1E" w:rsidRDefault="00FC0028">
            <w:r>
              <w:t>6.121</w:t>
            </w:r>
          </w:p>
        </w:tc>
        <w:tc>
          <w:tcPr>
            <w:tcW w:w="1030" w:type="dxa"/>
            <w:vAlign w:val="center"/>
          </w:tcPr>
          <w:p w14:paraId="5185BC49" w14:textId="77777777" w:rsidR="00A13F1E" w:rsidRDefault="00FC0028">
            <w:r>
              <w:t>0.671</w:t>
            </w:r>
          </w:p>
        </w:tc>
        <w:tc>
          <w:tcPr>
            <w:tcW w:w="848" w:type="dxa"/>
            <w:vAlign w:val="center"/>
          </w:tcPr>
          <w:p w14:paraId="1295129E" w14:textId="77777777" w:rsidR="00A13F1E" w:rsidRDefault="00FC0028">
            <w:r>
              <w:t>1.0</w:t>
            </w:r>
          </w:p>
        </w:tc>
        <w:tc>
          <w:tcPr>
            <w:tcW w:w="1018" w:type="dxa"/>
            <w:vAlign w:val="center"/>
          </w:tcPr>
          <w:p w14:paraId="7BF7DF8F" w14:textId="77777777" w:rsidR="00A13F1E" w:rsidRDefault="00FC0028">
            <w:r>
              <w:t>1010.0</w:t>
            </w:r>
          </w:p>
        </w:tc>
        <w:tc>
          <w:tcPr>
            <w:tcW w:w="1188" w:type="dxa"/>
            <w:vAlign w:val="center"/>
          </w:tcPr>
          <w:p w14:paraId="6F485893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457AE155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57586117" w14:textId="77777777">
        <w:tc>
          <w:tcPr>
            <w:tcW w:w="2196" w:type="dxa"/>
            <w:shd w:val="clear" w:color="auto" w:fill="E6E6E6"/>
            <w:vAlign w:val="center"/>
          </w:tcPr>
          <w:p w14:paraId="66A5709D" w14:textId="77777777" w:rsidR="00A13F1E" w:rsidRDefault="00FC0028">
            <w:r>
              <w:t>玻璃纤维网络布</w:t>
            </w:r>
          </w:p>
        </w:tc>
        <w:tc>
          <w:tcPr>
            <w:tcW w:w="1018" w:type="dxa"/>
            <w:vAlign w:val="center"/>
          </w:tcPr>
          <w:p w14:paraId="73DE2999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2CEEC85F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5F89ACAB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3FB1F2E3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28BFD558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62685381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3C10FE8C" w14:textId="77777777">
        <w:tc>
          <w:tcPr>
            <w:tcW w:w="2196" w:type="dxa"/>
            <w:shd w:val="clear" w:color="auto" w:fill="E6E6E6"/>
            <w:vAlign w:val="center"/>
          </w:tcPr>
          <w:p w14:paraId="74919867" w14:textId="77777777" w:rsidR="00A13F1E" w:rsidRDefault="00FC0028">
            <w:r>
              <w:t>专用饰面砂浆与涂料</w:t>
            </w:r>
          </w:p>
        </w:tc>
        <w:tc>
          <w:tcPr>
            <w:tcW w:w="1018" w:type="dxa"/>
            <w:vAlign w:val="center"/>
          </w:tcPr>
          <w:p w14:paraId="10909A96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16872704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59F0729C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7869A050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07380E82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0C914501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3002F278" w14:textId="77777777">
        <w:tc>
          <w:tcPr>
            <w:tcW w:w="2196" w:type="dxa"/>
            <w:shd w:val="clear" w:color="auto" w:fill="E6E6E6"/>
            <w:vAlign w:val="center"/>
          </w:tcPr>
          <w:p w14:paraId="730209C3" w14:textId="77777777" w:rsidR="00A13F1E" w:rsidRDefault="00FC0028">
            <w:r>
              <w:t>胶合板</w:t>
            </w:r>
          </w:p>
        </w:tc>
        <w:tc>
          <w:tcPr>
            <w:tcW w:w="1018" w:type="dxa"/>
            <w:vAlign w:val="center"/>
          </w:tcPr>
          <w:p w14:paraId="303D73EE" w14:textId="77777777" w:rsidR="00A13F1E" w:rsidRDefault="00FC0028">
            <w:r>
              <w:t>0.170</w:t>
            </w:r>
          </w:p>
        </w:tc>
        <w:tc>
          <w:tcPr>
            <w:tcW w:w="1030" w:type="dxa"/>
            <w:vAlign w:val="center"/>
          </w:tcPr>
          <w:p w14:paraId="40952F21" w14:textId="77777777" w:rsidR="00A13F1E" w:rsidRDefault="00FC0028">
            <w:r>
              <w:t>4.570</w:t>
            </w:r>
          </w:p>
        </w:tc>
        <w:tc>
          <w:tcPr>
            <w:tcW w:w="848" w:type="dxa"/>
            <w:vAlign w:val="center"/>
          </w:tcPr>
          <w:p w14:paraId="363DCB46" w14:textId="77777777" w:rsidR="00A13F1E" w:rsidRDefault="00FC0028">
            <w:r>
              <w:t>600.0</w:t>
            </w:r>
          </w:p>
        </w:tc>
        <w:tc>
          <w:tcPr>
            <w:tcW w:w="1018" w:type="dxa"/>
            <w:vAlign w:val="center"/>
          </w:tcPr>
          <w:p w14:paraId="7BABFE70" w14:textId="77777777" w:rsidR="00A13F1E" w:rsidRDefault="00FC0028">
            <w:r>
              <w:t>2510.0</w:t>
            </w:r>
          </w:p>
        </w:tc>
        <w:tc>
          <w:tcPr>
            <w:tcW w:w="1188" w:type="dxa"/>
            <w:vAlign w:val="center"/>
          </w:tcPr>
          <w:p w14:paraId="104D0FDE" w14:textId="77777777" w:rsidR="00A13F1E" w:rsidRDefault="00FC0028">
            <w:r>
              <w:t>0.0225</w:t>
            </w:r>
          </w:p>
        </w:tc>
        <w:tc>
          <w:tcPr>
            <w:tcW w:w="1516" w:type="dxa"/>
            <w:vAlign w:val="center"/>
          </w:tcPr>
          <w:p w14:paraId="776670D1" w14:textId="77777777" w:rsidR="00A13F1E" w:rsidRDefault="00FC0028">
            <w:r>
              <w:rPr>
                <w:sz w:val="18"/>
                <w:szCs w:val="18"/>
              </w:rPr>
              <w:t>《黑龙江省居住建筑节能设计标准》</w:t>
            </w:r>
            <w:r>
              <w:rPr>
                <w:sz w:val="18"/>
                <w:szCs w:val="18"/>
              </w:rPr>
              <w:t>DB23/ 1270-2019</w:t>
            </w:r>
            <w:r>
              <w:rPr>
                <w:sz w:val="18"/>
                <w:szCs w:val="18"/>
              </w:rPr>
              <w:t>（表</w:t>
            </w:r>
            <w:r>
              <w:rPr>
                <w:sz w:val="18"/>
                <w:szCs w:val="18"/>
              </w:rPr>
              <w:t>H.0.1</w:t>
            </w:r>
            <w:r>
              <w:rPr>
                <w:sz w:val="18"/>
                <w:szCs w:val="18"/>
              </w:rPr>
              <w:t>常用建筑材料物理性能计算参数）</w:t>
            </w:r>
          </w:p>
        </w:tc>
      </w:tr>
      <w:tr w:rsidR="00A13F1E" w14:paraId="2FE90E76" w14:textId="77777777">
        <w:tc>
          <w:tcPr>
            <w:tcW w:w="2196" w:type="dxa"/>
            <w:shd w:val="clear" w:color="auto" w:fill="E6E6E6"/>
            <w:vAlign w:val="center"/>
          </w:tcPr>
          <w:p w14:paraId="7C1CB8D6" w14:textId="77777777" w:rsidR="00A13F1E" w:rsidRDefault="00FC0028">
            <w:r>
              <w:t>GRC</w:t>
            </w:r>
            <w:r>
              <w:t>外挂板</w:t>
            </w:r>
          </w:p>
        </w:tc>
        <w:tc>
          <w:tcPr>
            <w:tcW w:w="1018" w:type="dxa"/>
            <w:vAlign w:val="center"/>
          </w:tcPr>
          <w:p w14:paraId="74EBE260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185867CD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1292DEBE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2777EC80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3EB8BD4C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5042DB6F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5897B8F1" w14:textId="77777777">
        <w:tc>
          <w:tcPr>
            <w:tcW w:w="2196" w:type="dxa"/>
            <w:shd w:val="clear" w:color="auto" w:fill="E6E6E6"/>
            <w:vAlign w:val="center"/>
          </w:tcPr>
          <w:p w14:paraId="1ADC963E" w14:textId="77777777" w:rsidR="00A13F1E" w:rsidRDefault="00FC0028">
            <w:r>
              <w:t>承重混凝土空心砌块</w:t>
            </w:r>
          </w:p>
        </w:tc>
        <w:tc>
          <w:tcPr>
            <w:tcW w:w="1018" w:type="dxa"/>
            <w:vAlign w:val="center"/>
          </w:tcPr>
          <w:p w14:paraId="1B7C860B" w14:textId="77777777" w:rsidR="00A13F1E" w:rsidRDefault="00FC0028">
            <w:r>
              <w:t>0.950</w:t>
            </w:r>
          </w:p>
        </w:tc>
        <w:tc>
          <w:tcPr>
            <w:tcW w:w="1030" w:type="dxa"/>
            <w:vAlign w:val="center"/>
          </w:tcPr>
          <w:p w14:paraId="132F0C58" w14:textId="77777777" w:rsidR="00A13F1E" w:rsidRDefault="00FC0028">
            <w:r>
              <w:t>8.430</w:t>
            </w:r>
          </w:p>
        </w:tc>
        <w:tc>
          <w:tcPr>
            <w:tcW w:w="848" w:type="dxa"/>
            <w:vAlign w:val="center"/>
          </w:tcPr>
          <w:p w14:paraId="0EF9563A" w14:textId="77777777" w:rsidR="00A13F1E" w:rsidRDefault="00FC0028">
            <w:r>
              <w:t>1450.0</w:t>
            </w:r>
          </w:p>
        </w:tc>
        <w:tc>
          <w:tcPr>
            <w:tcW w:w="1018" w:type="dxa"/>
            <w:vAlign w:val="center"/>
          </w:tcPr>
          <w:p w14:paraId="0E6DA2C6" w14:textId="77777777" w:rsidR="00A13F1E" w:rsidRDefault="00FC0028">
            <w:r>
              <w:t>709.4</w:t>
            </w:r>
          </w:p>
        </w:tc>
        <w:tc>
          <w:tcPr>
            <w:tcW w:w="1188" w:type="dxa"/>
            <w:vAlign w:val="center"/>
          </w:tcPr>
          <w:p w14:paraId="1F0A4625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6831C677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1EB87D52" w14:textId="77777777">
        <w:tc>
          <w:tcPr>
            <w:tcW w:w="2196" w:type="dxa"/>
            <w:shd w:val="clear" w:color="auto" w:fill="E6E6E6"/>
            <w:vAlign w:val="center"/>
          </w:tcPr>
          <w:p w14:paraId="4F9EDD1A" w14:textId="77777777" w:rsidR="00A13F1E" w:rsidRDefault="00FC0028">
            <w:r>
              <w:t>刚性或块体保护层</w:t>
            </w:r>
          </w:p>
        </w:tc>
        <w:tc>
          <w:tcPr>
            <w:tcW w:w="1018" w:type="dxa"/>
            <w:vAlign w:val="center"/>
          </w:tcPr>
          <w:p w14:paraId="1C950956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1C93E862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7146BDA8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41E6CFDD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4EC1389C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65A5A504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14344059" w14:textId="77777777">
        <w:tc>
          <w:tcPr>
            <w:tcW w:w="2196" w:type="dxa"/>
            <w:shd w:val="clear" w:color="auto" w:fill="E6E6E6"/>
            <w:vAlign w:val="center"/>
          </w:tcPr>
          <w:p w14:paraId="26AC77BA" w14:textId="77777777" w:rsidR="00A13F1E" w:rsidRDefault="00FC0028">
            <w:r>
              <w:t>挤塑聚苯板</w:t>
            </w:r>
          </w:p>
        </w:tc>
        <w:tc>
          <w:tcPr>
            <w:tcW w:w="1018" w:type="dxa"/>
            <w:vAlign w:val="center"/>
          </w:tcPr>
          <w:p w14:paraId="4179D23E" w14:textId="77777777" w:rsidR="00A13F1E" w:rsidRDefault="00FC0028">
            <w:r>
              <w:t>0.033</w:t>
            </w:r>
          </w:p>
        </w:tc>
        <w:tc>
          <w:tcPr>
            <w:tcW w:w="1030" w:type="dxa"/>
            <w:vAlign w:val="center"/>
          </w:tcPr>
          <w:p w14:paraId="79836CC9" w14:textId="77777777" w:rsidR="00A13F1E" w:rsidRDefault="00FC0028">
            <w:r>
              <w:t>0.347</w:t>
            </w:r>
          </w:p>
        </w:tc>
        <w:tc>
          <w:tcPr>
            <w:tcW w:w="848" w:type="dxa"/>
            <w:vAlign w:val="center"/>
          </w:tcPr>
          <w:p w14:paraId="41F15A2C" w14:textId="77777777" w:rsidR="00A13F1E" w:rsidRDefault="00FC0028">
            <w:r>
              <w:t>28.0</w:t>
            </w:r>
          </w:p>
        </w:tc>
        <w:tc>
          <w:tcPr>
            <w:tcW w:w="1018" w:type="dxa"/>
            <w:vAlign w:val="center"/>
          </w:tcPr>
          <w:p w14:paraId="631D2D43" w14:textId="77777777" w:rsidR="00A13F1E" w:rsidRDefault="00FC0028">
            <w:r>
              <w:t>1790.0</w:t>
            </w:r>
          </w:p>
        </w:tc>
        <w:tc>
          <w:tcPr>
            <w:tcW w:w="1188" w:type="dxa"/>
            <w:vAlign w:val="center"/>
          </w:tcPr>
          <w:p w14:paraId="715E5707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4B3D92C4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66C113DE" w14:textId="77777777">
        <w:tc>
          <w:tcPr>
            <w:tcW w:w="2196" w:type="dxa"/>
            <w:shd w:val="clear" w:color="auto" w:fill="E6E6E6"/>
            <w:vAlign w:val="center"/>
          </w:tcPr>
          <w:p w14:paraId="33955353" w14:textId="77777777" w:rsidR="00A13F1E" w:rsidRDefault="00FC0028">
            <w:r>
              <w:t>防水层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2AA6B73" w14:textId="77777777" w:rsidR="00A13F1E" w:rsidRDefault="00FC0028">
            <w:r>
              <w:t>－</w:t>
            </w:r>
          </w:p>
        </w:tc>
        <w:tc>
          <w:tcPr>
            <w:tcW w:w="1030" w:type="dxa"/>
            <w:vAlign w:val="center"/>
          </w:tcPr>
          <w:p w14:paraId="5EE8DB84" w14:textId="77777777" w:rsidR="00A13F1E" w:rsidRDefault="00FC0028">
            <w:r>
              <w:t>－</w:t>
            </w:r>
          </w:p>
        </w:tc>
        <w:tc>
          <w:tcPr>
            <w:tcW w:w="848" w:type="dxa"/>
            <w:vAlign w:val="center"/>
          </w:tcPr>
          <w:p w14:paraId="263A2E66" w14:textId="77777777" w:rsidR="00A13F1E" w:rsidRDefault="00FC0028">
            <w:r>
              <w:t>－</w:t>
            </w:r>
          </w:p>
        </w:tc>
        <w:tc>
          <w:tcPr>
            <w:tcW w:w="1018" w:type="dxa"/>
            <w:vAlign w:val="center"/>
          </w:tcPr>
          <w:p w14:paraId="2112C890" w14:textId="77777777" w:rsidR="00A13F1E" w:rsidRDefault="00FC0028">
            <w:r>
              <w:t>－</w:t>
            </w:r>
          </w:p>
        </w:tc>
        <w:tc>
          <w:tcPr>
            <w:tcW w:w="1188" w:type="dxa"/>
            <w:vAlign w:val="center"/>
          </w:tcPr>
          <w:p w14:paraId="68A4F70E" w14:textId="77777777" w:rsidR="00A13F1E" w:rsidRDefault="00FC0028">
            <w:r>
              <w:t>－</w:t>
            </w:r>
          </w:p>
        </w:tc>
        <w:tc>
          <w:tcPr>
            <w:tcW w:w="1516" w:type="dxa"/>
            <w:vAlign w:val="center"/>
          </w:tcPr>
          <w:p w14:paraId="1BA6BD83" w14:textId="77777777" w:rsidR="00A13F1E" w:rsidRDefault="00A13F1E">
            <w:pPr>
              <w:rPr>
                <w:sz w:val="18"/>
                <w:szCs w:val="18"/>
              </w:rPr>
            </w:pPr>
          </w:p>
        </w:tc>
      </w:tr>
      <w:tr w:rsidR="00A13F1E" w14:paraId="784B1C5B" w14:textId="77777777">
        <w:tc>
          <w:tcPr>
            <w:tcW w:w="2196" w:type="dxa"/>
            <w:shd w:val="clear" w:color="auto" w:fill="E6E6E6"/>
            <w:vAlign w:val="center"/>
          </w:tcPr>
          <w:p w14:paraId="18241E37" w14:textId="77777777" w:rsidR="00A13F1E" w:rsidRDefault="00FC0028">
            <w:r>
              <w:t>（夏季）垂直空气间层（</w:t>
            </w:r>
            <w:r>
              <w:t>δ=6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CA7F368" w14:textId="77777777" w:rsidR="00A13F1E" w:rsidRDefault="00FC0028">
            <w:r>
              <w:t>0.135</w:t>
            </w:r>
          </w:p>
        </w:tc>
        <w:tc>
          <w:tcPr>
            <w:tcW w:w="1030" w:type="dxa"/>
            <w:vAlign w:val="center"/>
          </w:tcPr>
          <w:p w14:paraId="1231A4F1" w14:textId="77777777" w:rsidR="00A13F1E" w:rsidRDefault="00FC0028">
            <w:r>
              <w:t>0.109</w:t>
            </w:r>
          </w:p>
        </w:tc>
        <w:tc>
          <w:tcPr>
            <w:tcW w:w="848" w:type="dxa"/>
            <w:vAlign w:val="center"/>
          </w:tcPr>
          <w:p w14:paraId="159161F5" w14:textId="77777777" w:rsidR="00A13F1E" w:rsidRDefault="00FC0028">
            <w:r>
              <w:t>1.2</w:t>
            </w:r>
          </w:p>
        </w:tc>
        <w:tc>
          <w:tcPr>
            <w:tcW w:w="1018" w:type="dxa"/>
            <w:vAlign w:val="center"/>
          </w:tcPr>
          <w:p w14:paraId="0567B485" w14:textId="77777777" w:rsidR="00A13F1E" w:rsidRDefault="00FC0028">
            <w:r>
              <w:t>1005.0</w:t>
            </w:r>
          </w:p>
        </w:tc>
        <w:tc>
          <w:tcPr>
            <w:tcW w:w="1188" w:type="dxa"/>
            <w:vAlign w:val="center"/>
          </w:tcPr>
          <w:p w14:paraId="768514DA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6A7DD46C" w14:textId="77777777" w:rsidR="00A13F1E" w:rsidRDefault="00FC0028">
            <w:r>
              <w:rPr>
                <w:sz w:val="18"/>
                <w:szCs w:val="18"/>
              </w:rPr>
              <w:t>选此材料时厚度设定为</w:t>
            </w:r>
            <w:r>
              <w:rPr>
                <w:sz w:val="18"/>
                <w:szCs w:val="18"/>
              </w:rPr>
              <w:t>50mm</w:t>
            </w:r>
          </w:p>
        </w:tc>
      </w:tr>
      <w:tr w:rsidR="00A13F1E" w14:paraId="6977E76B" w14:textId="77777777">
        <w:tc>
          <w:tcPr>
            <w:tcW w:w="2196" w:type="dxa"/>
            <w:shd w:val="clear" w:color="auto" w:fill="E6E6E6"/>
            <w:vAlign w:val="center"/>
          </w:tcPr>
          <w:p w14:paraId="748BC930" w14:textId="77777777" w:rsidR="00A13F1E" w:rsidRDefault="00FC0028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31B239A3" w14:textId="77777777" w:rsidR="00A13F1E" w:rsidRDefault="00FC0028">
            <w:r>
              <w:t>0.030</w:t>
            </w:r>
          </w:p>
        </w:tc>
        <w:tc>
          <w:tcPr>
            <w:tcW w:w="1030" w:type="dxa"/>
            <w:vAlign w:val="center"/>
          </w:tcPr>
          <w:p w14:paraId="1D59FE28" w14:textId="77777777" w:rsidR="00A13F1E" w:rsidRDefault="00FC0028">
            <w:r>
              <w:t>0.320</w:t>
            </w:r>
          </w:p>
        </w:tc>
        <w:tc>
          <w:tcPr>
            <w:tcW w:w="848" w:type="dxa"/>
            <w:vAlign w:val="center"/>
          </w:tcPr>
          <w:p w14:paraId="2077F324" w14:textId="77777777" w:rsidR="00A13F1E" w:rsidRDefault="00FC0028">
            <w:r>
              <w:t>28.5</w:t>
            </w:r>
          </w:p>
        </w:tc>
        <w:tc>
          <w:tcPr>
            <w:tcW w:w="1018" w:type="dxa"/>
            <w:vAlign w:val="center"/>
          </w:tcPr>
          <w:p w14:paraId="34B75ECE" w14:textId="77777777" w:rsidR="00A13F1E" w:rsidRDefault="00FC0028">
            <w:r>
              <w:t>1647.0</w:t>
            </w:r>
          </w:p>
        </w:tc>
        <w:tc>
          <w:tcPr>
            <w:tcW w:w="1188" w:type="dxa"/>
            <w:vAlign w:val="center"/>
          </w:tcPr>
          <w:p w14:paraId="79BCDD8C" w14:textId="77777777" w:rsidR="00A13F1E" w:rsidRDefault="00FC0028">
            <w:r>
              <w:t>0.0000</w:t>
            </w:r>
          </w:p>
        </w:tc>
        <w:tc>
          <w:tcPr>
            <w:tcW w:w="1516" w:type="dxa"/>
            <w:vAlign w:val="center"/>
          </w:tcPr>
          <w:p w14:paraId="5D8C4675" w14:textId="77777777" w:rsidR="00A13F1E" w:rsidRDefault="00A13F1E">
            <w:pPr>
              <w:rPr>
                <w:sz w:val="18"/>
                <w:szCs w:val="18"/>
              </w:rPr>
            </w:pPr>
          </w:p>
        </w:tc>
      </w:tr>
    </w:tbl>
    <w:p w14:paraId="37F5E9CF" w14:textId="77777777" w:rsidR="00A13F1E" w:rsidRDefault="00FC0028">
      <w:pPr>
        <w:pStyle w:val="1"/>
      </w:pPr>
      <w:bookmarkStart w:id="47" w:name="_Toc60514678"/>
      <w:r>
        <w:lastRenderedPageBreak/>
        <w:t>工程构造</w:t>
      </w:r>
      <w:bookmarkEnd w:id="47"/>
    </w:p>
    <w:p w14:paraId="7017804A" w14:textId="77777777" w:rsidR="00A13F1E" w:rsidRDefault="00FC0028">
      <w:pPr>
        <w:pStyle w:val="2"/>
        <w:jc w:val="left"/>
      </w:pPr>
      <w:bookmarkStart w:id="48" w:name="_Toc60514679"/>
      <w:r>
        <w:t>屋顶构造</w:t>
      </w:r>
      <w:bookmarkEnd w:id="48"/>
    </w:p>
    <w:p w14:paraId="50A18BC5" w14:textId="77777777" w:rsidR="00A13F1E" w:rsidRDefault="00FC0028">
      <w:pPr>
        <w:pStyle w:val="3"/>
      </w:pPr>
      <w:bookmarkStart w:id="49" w:name="_Toc60514680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13F1E" w14:paraId="0C868EA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07BEC31" w14:textId="77777777" w:rsidR="00A13F1E" w:rsidRDefault="00FC002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D20F5A9" w14:textId="77777777" w:rsidR="00A13F1E" w:rsidRDefault="00FC002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7D106A" w14:textId="77777777" w:rsidR="00A13F1E" w:rsidRDefault="00FC002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CEB78F2" w14:textId="77777777" w:rsidR="00A13F1E" w:rsidRDefault="00FC002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8B8580" w14:textId="77777777" w:rsidR="00A13F1E" w:rsidRDefault="00FC002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8D5212" w14:textId="77777777" w:rsidR="00A13F1E" w:rsidRDefault="00FC002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925CD3" w14:textId="77777777" w:rsidR="00A13F1E" w:rsidRDefault="00FC002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FFCDCA" w14:textId="77777777" w:rsidR="00A13F1E" w:rsidRDefault="00FC002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13F1E" w14:paraId="2E8543A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11AA4EF" w14:textId="77777777" w:rsidR="00A13F1E" w:rsidRDefault="00A13F1E"/>
        </w:tc>
        <w:tc>
          <w:tcPr>
            <w:tcW w:w="834" w:type="dxa"/>
            <w:shd w:val="clear" w:color="auto" w:fill="E6E6E6"/>
            <w:vAlign w:val="center"/>
          </w:tcPr>
          <w:p w14:paraId="163634A0" w14:textId="77777777" w:rsidR="00A13F1E" w:rsidRDefault="00FC002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8DA2C3" w14:textId="77777777" w:rsidR="00A13F1E" w:rsidRDefault="00FC002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A9D501" w14:textId="77777777" w:rsidR="00A13F1E" w:rsidRDefault="00FC0028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5D49C1" w14:textId="77777777" w:rsidR="00A13F1E" w:rsidRDefault="00FC002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E3220B" w14:textId="77777777" w:rsidR="00A13F1E" w:rsidRDefault="00FC002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9DCAED" w14:textId="77777777" w:rsidR="00A13F1E" w:rsidRDefault="00FC002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7EB227" w14:textId="77777777" w:rsidR="00A13F1E" w:rsidRDefault="00FC0028">
            <w:r>
              <w:t>D=R*S</w:t>
            </w:r>
          </w:p>
        </w:tc>
      </w:tr>
      <w:tr w:rsidR="00A13F1E" w14:paraId="25FD333B" w14:textId="77777777">
        <w:tc>
          <w:tcPr>
            <w:tcW w:w="2838" w:type="dxa"/>
            <w:vAlign w:val="center"/>
          </w:tcPr>
          <w:p w14:paraId="4981546E" w14:textId="77777777" w:rsidR="00A13F1E" w:rsidRDefault="00FC0028">
            <w:r>
              <w:t>刚性或块体保护层</w:t>
            </w:r>
          </w:p>
        </w:tc>
        <w:tc>
          <w:tcPr>
            <w:tcW w:w="834" w:type="dxa"/>
            <w:vAlign w:val="center"/>
          </w:tcPr>
          <w:p w14:paraId="0190D5FC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2C6DC5BE" w14:textId="77777777" w:rsidR="00A13F1E" w:rsidRDefault="00FC0028">
            <w:r>
              <w:t>20.0</w:t>
            </w:r>
          </w:p>
        </w:tc>
        <w:tc>
          <w:tcPr>
            <w:tcW w:w="990" w:type="dxa"/>
            <w:vAlign w:val="center"/>
          </w:tcPr>
          <w:p w14:paraId="0A47CF69" w14:textId="77777777" w:rsidR="00A13F1E" w:rsidRDefault="00FC0028">
            <w:r>
              <w:t>10000.000</w:t>
            </w:r>
          </w:p>
        </w:tc>
        <w:tc>
          <w:tcPr>
            <w:tcW w:w="1131" w:type="dxa"/>
            <w:vAlign w:val="center"/>
          </w:tcPr>
          <w:p w14:paraId="7FECB5C3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3705EE64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9974DD0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3C911C73" w14:textId="77777777" w:rsidR="00A13F1E" w:rsidRDefault="00FC0028">
            <w:r>
              <w:t>0.000</w:t>
            </w:r>
          </w:p>
        </w:tc>
      </w:tr>
      <w:tr w:rsidR="00A13F1E" w14:paraId="3549ADFA" w14:textId="77777777">
        <w:tc>
          <w:tcPr>
            <w:tcW w:w="2838" w:type="dxa"/>
            <w:vAlign w:val="center"/>
          </w:tcPr>
          <w:p w14:paraId="7DA334E6" w14:textId="77777777" w:rsidR="00A13F1E" w:rsidRDefault="00FC0028">
            <w:r>
              <w:t>挤塑聚苯板</w:t>
            </w:r>
          </w:p>
        </w:tc>
        <w:tc>
          <w:tcPr>
            <w:tcW w:w="834" w:type="dxa"/>
            <w:vAlign w:val="center"/>
          </w:tcPr>
          <w:p w14:paraId="79314CEB" w14:textId="77777777" w:rsidR="00A13F1E" w:rsidRDefault="00FC0028">
            <w:r>
              <w:t>120</w:t>
            </w:r>
          </w:p>
        </w:tc>
        <w:tc>
          <w:tcPr>
            <w:tcW w:w="707" w:type="dxa"/>
            <w:vAlign w:val="center"/>
          </w:tcPr>
          <w:p w14:paraId="7360CCD4" w14:textId="77777777" w:rsidR="00A13F1E" w:rsidRDefault="00FC0028">
            <w:r>
              <w:t>12.0</w:t>
            </w:r>
          </w:p>
        </w:tc>
        <w:tc>
          <w:tcPr>
            <w:tcW w:w="990" w:type="dxa"/>
            <w:vAlign w:val="center"/>
          </w:tcPr>
          <w:p w14:paraId="639ECBC9" w14:textId="77777777" w:rsidR="00A13F1E" w:rsidRDefault="00FC0028">
            <w:r>
              <w:t>0.033</w:t>
            </w:r>
          </w:p>
        </w:tc>
        <w:tc>
          <w:tcPr>
            <w:tcW w:w="1131" w:type="dxa"/>
            <w:vAlign w:val="center"/>
          </w:tcPr>
          <w:p w14:paraId="5DFCD814" w14:textId="77777777" w:rsidR="00A13F1E" w:rsidRDefault="00FC0028">
            <w:r>
              <w:t>0.347</w:t>
            </w:r>
          </w:p>
        </w:tc>
        <w:tc>
          <w:tcPr>
            <w:tcW w:w="707" w:type="dxa"/>
            <w:vAlign w:val="center"/>
          </w:tcPr>
          <w:p w14:paraId="47FA4CFC" w14:textId="77777777" w:rsidR="00A13F1E" w:rsidRDefault="00FC0028">
            <w:r>
              <w:t>1.14</w:t>
            </w:r>
          </w:p>
        </w:tc>
        <w:tc>
          <w:tcPr>
            <w:tcW w:w="1131" w:type="dxa"/>
            <w:vAlign w:val="center"/>
          </w:tcPr>
          <w:p w14:paraId="68683197" w14:textId="77777777" w:rsidR="00A13F1E" w:rsidRDefault="00FC0028">
            <w:r>
              <w:t>3.190</w:t>
            </w:r>
          </w:p>
        </w:tc>
        <w:tc>
          <w:tcPr>
            <w:tcW w:w="990" w:type="dxa"/>
            <w:vAlign w:val="center"/>
          </w:tcPr>
          <w:p w14:paraId="00436A17" w14:textId="77777777" w:rsidR="00A13F1E" w:rsidRDefault="00FC0028">
            <w:r>
              <w:t>1.262</w:t>
            </w:r>
          </w:p>
        </w:tc>
      </w:tr>
      <w:tr w:rsidR="00A13F1E" w14:paraId="39CBEFE6" w14:textId="77777777">
        <w:tc>
          <w:tcPr>
            <w:tcW w:w="2838" w:type="dxa"/>
            <w:vAlign w:val="center"/>
          </w:tcPr>
          <w:p w14:paraId="66A41D72" w14:textId="77777777" w:rsidR="00A13F1E" w:rsidRDefault="00FC0028">
            <w:r>
              <w:t>防水层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10A8D88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4CE4828E" w14:textId="77777777" w:rsidR="00A13F1E" w:rsidRDefault="00FC0028">
            <w:r>
              <w:t>20.0</w:t>
            </w:r>
          </w:p>
        </w:tc>
        <w:tc>
          <w:tcPr>
            <w:tcW w:w="990" w:type="dxa"/>
            <w:vAlign w:val="center"/>
          </w:tcPr>
          <w:p w14:paraId="75716DDB" w14:textId="77777777" w:rsidR="00A13F1E" w:rsidRDefault="00FC0028">
            <w:r>
              <w:t>1005.000</w:t>
            </w:r>
          </w:p>
        </w:tc>
        <w:tc>
          <w:tcPr>
            <w:tcW w:w="1131" w:type="dxa"/>
            <w:vAlign w:val="center"/>
          </w:tcPr>
          <w:p w14:paraId="1B905675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0B518F90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52FD3E9C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5857C275" w14:textId="77777777" w:rsidR="00A13F1E" w:rsidRDefault="00FC0028">
            <w:r>
              <w:t>0.000</w:t>
            </w:r>
          </w:p>
        </w:tc>
      </w:tr>
      <w:tr w:rsidR="00A13F1E" w14:paraId="5415DFD6" w14:textId="77777777">
        <w:tc>
          <w:tcPr>
            <w:tcW w:w="2838" w:type="dxa"/>
            <w:vAlign w:val="center"/>
          </w:tcPr>
          <w:p w14:paraId="5FBF2BE3" w14:textId="77777777" w:rsidR="00A13F1E" w:rsidRDefault="00FC0028">
            <w:r>
              <w:t>（夏季）垂直空气间层（</w:t>
            </w:r>
            <w:r>
              <w:t>δ=6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4037B6E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54A30E3D" w14:textId="77777777" w:rsidR="00A13F1E" w:rsidRDefault="00FC0028">
            <w:r>
              <w:t>20.0</w:t>
            </w:r>
          </w:p>
        </w:tc>
        <w:tc>
          <w:tcPr>
            <w:tcW w:w="990" w:type="dxa"/>
            <w:vAlign w:val="center"/>
          </w:tcPr>
          <w:p w14:paraId="0E662DDA" w14:textId="77777777" w:rsidR="00A13F1E" w:rsidRDefault="00FC0028">
            <w:r>
              <w:t>0.135</w:t>
            </w:r>
          </w:p>
        </w:tc>
        <w:tc>
          <w:tcPr>
            <w:tcW w:w="1131" w:type="dxa"/>
            <w:vAlign w:val="center"/>
          </w:tcPr>
          <w:p w14:paraId="00F9C90F" w14:textId="77777777" w:rsidR="00A13F1E" w:rsidRDefault="00FC0028">
            <w:r>
              <w:t>0.109</w:t>
            </w:r>
          </w:p>
        </w:tc>
        <w:tc>
          <w:tcPr>
            <w:tcW w:w="707" w:type="dxa"/>
            <w:vAlign w:val="center"/>
          </w:tcPr>
          <w:p w14:paraId="09A2F528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4BA3B58E" w14:textId="77777777" w:rsidR="00A13F1E" w:rsidRDefault="00FC0028">
            <w:r>
              <w:t>0.148</w:t>
            </w:r>
          </w:p>
        </w:tc>
        <w:tc>
          <w:tcPr>
            <w:tcW w:w="990" w:type="dxa"/>
            <w:vAlign w:val="center"/>
          </w:tcPr>
          <w:p w14:paraId="6278EC80" w14:textId="77777777" w:rsidR="00A13F1E" w:rsidRDefault="00FC0028">
            <w:r>
              <w:t>0.016</w:t>
            </w:r>
          </w:p>
        </w:tc>
      </w:tr>
      <w:tr w:rsidR="00A13F1E" w14:paraId="2169FDA2" w14:textId="77777777">
        <w:tc>
          <w:tcPr>
            <w:tcW w:w="2838" w:type="dxa"/>
            <w:vAlign w:val="center"/>
          </w:tcPr>
          <w:p w14:paraId="6638FFD0" w14:textId="77777777" w:rsidR="00A13F1E" w:rsidRDefault="00FC0028">
            <w:r>
              <w:t>找坡层</w:t>
            </w:r>
          </w:p>
        </w:tc>
        <w:tc>
          <w:tcPr>
            <w:tcW w:w="834" w:type="dxa"/>
            <w:vAlign w:val="center"/>
          </w:tcPr>
          <w:p w14:paraId="33BABE0F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1E1A03B8" w14:textId="77777777" w:rsidR="00A13F1E" w:rsidRDefault="00FC0028">
            <w:r>
              <w:t>20.0</w:t>
            </w:r>
          </w:p>
        </w:tc>
        <w:tc>
          <w:tcPr>
            <w:tcW w:w="990" w:type="dxa"/>
            <w:vAlign w:val="center"/>
          </w:tcPr>
          <w:p w14:paraId="670D5B25" w14:textId="77777777" w:rsidR="00A13F1E" w:rsidRDefault="00FC0028">
            <w:r>
              <w:t>10000.000</w:t>
            </w:r>
          </w:p>
        </w:tc>
        <w:tc>
          <w:tcPr>
            <w:tcW w:w="1131" w:type="dxa"/>
            <w:vAlign w:val="center"/>
          </w:tcPr>
          <w:p w14:paraId="066E8837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596C5D6D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2D490853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65D116F1" w14:textId="77777777" w:rsidR="00A13F1E" w:rsidRDefault="00FC0028">
            <w:r>
              <w:t>0.000</w:t>
            </w:r>
          </w:p>
        </w:tc>
      </w:tr>
      <w:tr w:rsidR="00A13F1E" w14:paraId="266122F5" w14:textId="77777777">
        <w:tc>
          <w:tcPr>
            <w:tcW w:w="2838" w:type="dxa"/>
            <w:vAlign w:val="center"/>
          </w:tcPr>
          <w:p w14:paraId="7A3400C5" w14:textId="77777777" w:rsidR="00A13F1E" w:rsidRDefault="00FC0028">
            <w:r>
              <w:t>混凝土多孔砖</w:t>
            </w:r>
            <w:r>
              <w:t>(190</w:t>
            </w:r>
            <w:r>
              <w:t>八孔砖）</w:t>
            </w:r>
          </w:p>
        </w:tc>
        <w:tc>
          <w:tcPr>
            <w:tcW w:w="834" w:type="dxa"/>
            <w:vAlign w:val="center"/>
          </w:tcPr>
          <w:p w14:paraId="380E8C5D" w14:textId="77777777" w:rsidR="00A13F1E" w:rsidRDefault="00FC0028">
            <w:r>
              <w:t>120</w:t>
            </w:r>
          </w:p>
        </w:tc>
        <w:tc>
          <w:tcPr>
            <w:tcW w:w="707" w:type="dxa"/>
            <w:vAlign w:val="center"/>
          </w:tcPr>
          <w:p w14:paraId="212B9CEF" w14:textId="77777777" w:rsidR="00A13F1E" w:rsidRDefault="00FC0028">
            <w:r>
              <w:t>13.3</w:t>
            </w:r>
          </w:p>
        </w:tc>
        <w:tc>
          <w:tcPr>
            <w:tcW w:w="990" w:type="dxa"/>
            <w:vAlign w:val="center"/>
          </w:tcPr>
          <w:p w14:paraId="21304BCD" w14:textId="77777777" w:rsidR="00A13F1E" w:rsidRDefault="00FC0028">
            <w:r>
              <w:t>0.620</w:t>
            </w:r>
          </w:p>
        </w:tc>
        <w:tc>
          <w:tcPr>
            <w:tcW w:w="1131" w:type="dxa"/>
            <w:vAlign w:val="center"/>
          </w:tcPr>
          <w:p w14:paraId="54D8BC2E" w14:textId="77777777" w:rsidR="00A13F1E" w:rsidRDefault="00FC0028">
            <w:r>
              <w:t>5.480</w:t>
            </w:r>
          </w:p>
        </w:tc>
        <w:tc>
          <w:tcPr>
            <w:tcW w:w="707" w:type="dxa"/>
            <w:vAlign w:val="center"/>
          </w:tcPr>
          <w:p w14:paraId="19B82035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47B84F85" w14:textId="77777777" w:rsidR="00A13F1E" w:rsidRDefault="00FC0028">
            <w:r>
              <w:t>0.194</w:t>
            </w:r>
          </w:p>
        </w:tc>
        <w:tc>
          <w:tcPr>
            <w:tcW w:w="990" w:type="dxa"/>
            <w:vAlign w:val="center"/>
          </w:tcPr>
          <w:p w14:paraId="04CF78FD" w14:textId="77777777" w:rsidR="00A13F1E" w:rsidRDefault="00FC0028">
            <w:r>
              <w:t>1.061</w:t>
            </w:r>
          </w:p>
        </w:tc>
      </w:tr>
      <w:tr w:rsidR="00A13F1E" w14:paraId="02436052" w14:textId="77777777">
        <w:tc>
          <w:tcPr>
            <w:tcW w:w="2838" w:type="dxa"/>
            <w:vAlign w:val="center"/>
          </w:tcPr>
          <w:p w14:paraId="7786C873" w14:textId="77777777" w:rsidR="00A13F1E" w:rsidRDefault="00FC002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8C4CD81" w14:textId="77777777" w:rsidR="00A13F1E" w:rsidRDefault="00FC0028">
            <w:r>
              <w:t>320</w:t>
            </w:r>
          </w:p>
        </w:tc>
        <w:tc>
          <w:tcPr>
            <w:tcW w:w="707" w:type="dxa"/>
            <w:vAlign w:val="center"/>
          </w:tcPr>
          <w:p w14:paraId="010C8CBB" w14:textId="77777777" w:rsidR="00A13F1E" w:rsidRDefault="00FC0028">
            <w:r>
              <w:t>－</w:t>
            </w:r>
          </w:p>
        </w:tc>
        <w:tc>
          <w:tcPr>
            <w:tcW w:w="990" w:type="dxa"/>
            <w:vAlign w:val="center"/>
          </w:tcPr>
          <w:p w14:paraId="597FA49E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10DB3491" w14:textId="77777777" w:rsidR="00A13F1E" w:rsidRDefault="00FC0028">
            <w:r>
              <w:t>－</w:t>
            </w:r>
          </w:p>
        </w:tc>
        <w:tc>
          <w:tcPr>
            <w:tcW w:w="707" w:type="dxa"/>
            <w:vAlign w:val="center"/>
          </w:tcPr>
          <w:p w14:paraId="447C6495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732B9406" w14:textId="77777777" w:rsidR="00A13F1E" w:rsidRDefault="00FC0028">
            <w:r>
              <w:t>3.531</w:t>
            </w:r>
          </w:p>
        </w:tc>
        <w:tc>
          <w:tcPr>
            <w:tcW w:w="990" w:type="dxa"/>
            <w:vAlign w:val="center"/>
          </w:tcPr>
          <w:p w14:paraId="69DA9999" w14:textId="77777777" w:rsidR="00A13F1E" w:rsidRDefault="00FC0028">
            <w:r>
              <w:t>2.339</w:t>
            </w:r>
          </w:p>
        </w:tc>
      </w:tr>
      <w:tr w:rsidR="00A13F1E" w14:paraId="6A36CB41" w14:textId="77777777">
        <w:tc>
          <w:tcPr>
            <w:tcW w:w="2838" w:type="dxa"/>
            <w:shd w:val="clear" w:color="auto" w:fill="E6E6E6"/>
            <w:vAlign w:val="center"/>
          </w:tcPr>
          <w:p w14:paraId="6DD2E62E" w14:textId="77777777" w:rsidR="00A13F1E" w:rsidRDefault="00FC002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ED55BFD" w14:textId="77777777" w:rsidR="00A13F1E" w:rsidRDefault="00FC0028">
            <w:pPr>
              <w:jc w:val="center"/>
            </w:pPr>
            <w:r>
              <w:t>5.0</w:t>
            </w:r>
          </w:p>
        </w:tc>
      </w:tr>
      <w:tr w:rsidR="00A13F1E" w14:paraId="28560513" w14:textId="77777777">
        <w:tc>
          <w:tcPr>
            <w:tcW w:w="2838" w:type="dxa"/>
            <w:shd w:val="clear" w:color="auto" w:fill="E6E6E6"/>
            <w:vAlign w:val="center"/>
          </w:tcPr>
          <w:p w14:paraId="53206E5B" w14:textId="77777777" w:rsidR="00A13F1E" w:rsidRDefault="00FC002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E36688F" w14:textId="77777777" w:rsidR="00A13F1E" w:rsidRDefault="00FC0028">
            <w:pPr>
              <w:jc w:val="center"/>
            </w:pPr>
            <w:r>
              <w:t>0.75</w:t>
            </w:r>
          </w:p>
        </w:tc>
      </w:tr>
      <w:tr w:rsidR="00A13F1E" w14:paraId="000E8D8E" w14:textId="77777777">
        <w:tc>
          <w:tcPr>
            <w:tcW w:w="2838" w:type="dxa"/>
            <w:shd w:val="clear" w:color="auto" w:fill="E6E6E6"/>
            <w:vAlign w:val="center"/>
          </w:tcPr>
          <w:p w14:paraId="070D7C8D" w14:textId="77777777" w:rsidR="00A13F1E" w:rsidRDefault="00FC002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B6FEE1D" w14:textId="77777777" w:rsidR="00A13F1E" w:rsidRDefault="00FC0028">
            <w:pPr>
              <w:jc w:val="center"/>
            </w:pPr>
            <w:r>
              <w:t>0.27</w:t>
            </w:r>
          </w:p>
        </w:tc>
      </w:tr>
      <w:tr w:rsidR="00A13F1E" w14:paraId="74696A85" w14:textId="77777777">
        <w:tc>
          <w:tcPr>
            <w:tcW w:w="2838" w:type="dxa"/>
            <w:shd w:val="clear" w:color="auto" w:fill="E6E6E6"/>
            <w:vAlign w:val="center"/>
          </w:tcPr>
          <w:p w14:paraId="49592AD8" w14:textId="77777777" w:rsidR="00A13F1E" w:rsidRDefault="00FC002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CCD8B64" w14:textId="77777777" w:rsidR="00A13F1E" w:rsidRDefault="00FC0028">
            <w:pPr>
              <w:jc w:val="center"/>
            </w:pPr>
            <w:r>
              <w:t>轻质围护结构</w:t>
            </w:r>
          </w:p>
        </w:tc>
      </w:tr>
    </w:tbl>
    <w:p w14:paraId="0B285F70" w14:textId="77777777" w:rsidR="00A13F1E" w:rsidRDefault="00FC0028">
      <w:pPr>
        <w:pStyle w:val="4"/>
      </w:pPr>
      <w:r>
        <w:t>空调房间：逐时温度</w:t>
      </w:r>
    </w:p>
    <w:p w14:paraId="26E20D8D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482E0158" wp14:editId="27F66FCD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EA719" w14:textId="77777777" w:rsidR="00A13F1E" w:rsidRDefault="00A13F1E"/>
    <w:p w14:paraId="1DCD51DC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43033AA9" w14:textId="77777777">
        <w:tc>
          <w:tcPr>
            <w:tcW w:w="777" w:type="dxa"/>
            <w:shd w:val="clear" w:color="auto" w:fill="E6E6E6"/>
            <w:vAlign w:val="center"/>
          </w:tcPr>
          <w:p w14:paraId="68CA2E59" w14:textId="77777777" w:rsidR="00A13F1E" w:rsidRDefault="00FC0028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10CD6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634ED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93100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9C316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E0706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03776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FC923E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32F6A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EB5A5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B675C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92E54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79164FA1" w14:textId="77777777">
        <w:tc>
          <w:tcPr>
            <w:tcW w:w="777" w:type="dxa"/>
            <w:vAlign w:val="center"/>
          </w:tcPr>
          <w:p w14:paraId="6DEE3FD5" w14:textId="77777777" w:rsidR="00A13F1E" w:rsidRDefault="00FC0028">
            <w:r>
              <w:t>26.44</w:t>
            </w:r>
          </w:p>
        </w:tc>
        <w:tc>
          <w:tcPr>
            <w:tcW w:w="777" w:type="dxa"/>
            <w:vAlign w:val="center"/>
          </w:tcPr>
          <w:p w14:paraId="6813B16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68ACE42" w14:textId="77777777" w:rsidR="00A13F1E" w:rsidRDefault="00FC0028">
            <w:r>
              <w:t>26.33</w:t>
            </w:r>
          </w:p>
        </w:tc>
        <w:tc>
          <w:tcPr>
            <w:tcW w:w="777" w:type="dxa"/>
            <w:vAlign w:val="center"/>
          </w:tcPr>
          <w:p w14:paraId="26179923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725AA16A" w14:textId="77777777" w:rsidR="00A13F1E" w:rsidRDefault="00FC0028">
            <w:r>
              <w:t>26.24</w:t>
            </w:r>
          </w:p>
        </w:tc>
        <w:tc>
          <w:tcPr>
            <w:tcW w:w="777" w:type="dxa"/>
            <w:vAlign w:val="center"/>
          </w:tcPr>
          <w:p w14:paraId="19EF4736" w14:textId="77777777" w:rsidR="00A13F1E" w:rsidRDefault="00FC0028">
            <w:r>
              <w:t>26.20</w:t>
            </w:r>
          </w:p>
        </w:tc>
        <w:tc>
          <w:tcPr>
            <w:tcW w:w="777" w:type="dxa"/>
            <w:vAlign w:val="center"/>
          </w:tcPr>
          <w:p w14:paraId="0B8BA515" w14:textId="77777777" w:rsidR="00A13F1E" w:rsidRDefault="00FC0028">
            <w:r>
              <w:t>26.17</w:t>
            </w:r>
          </w:p>
        </w:tc>
        <w:tc>
          <w:tcPr>
            <w:tcW w:w="777" w:type="dxa"/>
            <w:vAlign w:val="center"/>
          </w:tcPr>
          <w:p w14:paraId="0748CE87" w14:textId="77777777" w:rsidR="00A13F1E" w:rsidRDefault="00FC0028">
            <w:r>
              <w:t>26.16</w:t>
            </w:r>
          </w:p>
        </w:tc>
        <w:tc>
          <w:tcPr>
            <w:tcW w:w="777" w:type="dxa"/>
            <w:vAlign w:val="center"/>
          </w:tcPr>
          <w:p w14:paraId="0F27D7DA" w14:textId="77777777" w:rsidR="00A13F1E" w:rsidRDefault="00FC0028">
            <w:r>
              <w:t>26.19</w:t>
            </w:r>
          </w:p>
        </w:tc>
        <w:tc>
          <w:tcPr>
            <w:tcW w:w="777" w:type="dxa"/>
            <w:vAlign w:val="center"/>
          </w:tcPr>
          <w:p w14:paraId="069092A0" w14:textId="77777777" w:rsidR="00A13F1E" w:rsidRDefault="00FC0028">
            <w:r>
              <w:t>26.27</w:t>
            </w:r>
          </w:p>
        </w:tc>
        <w:tc>
          <w:tcPr>
            <w:tcW w:w="777" w:type="dxa"/>
            <w:vAlign w:val="center"/>
          </w:tcPr>
          <w:p w14:paraId="7355C217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C03CE83" w14:textId="77777777" w:rsidR="00A13F1E" w:rsidRDefault="00FC0028">
            <w:r>
              <w:t>26.52</w:t>
            </w:r>
          </w:p>
        </w:tc>
      </w:tr>
      <w:tr w:rsidR="00A13F1E" w14:paraId="5B18E600" w14:textId="77777777">
        <w:tc>
          <w:tcPr>
            <w:tcW w:w="777" w:type="dxa"/>
            <w:shd w:val="clear" w:color="auto" w:fill="E6E6E6"/>
            <w:vAlign w:val="center"/>
          </w:tcPr>
          <w:p w14:paraId="67F9BDBC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0C503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2FDA0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88AE93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E3A3B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CDACC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2BD7F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C6E81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81BA2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90EB6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36356E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CAA94" w14:textId="77777777" w:rsidR="00A13F1E" w:rsidRDefault="00FC0028">
            <w:r>
              <w:t>23:00</w:t>
            </w:r>
          </w:p>
        </w:tc>
      </w:tr>
      <w:tr w:rsidR="00A13F1E" w14:paraId="3AE7A830" w14:textId="77777777">
        <w:tc>
          <w:tcPr>
            <w:tcW w:w="777" w:type="dxa"/>
            <w:vAlign w:val="center"/>
          </w:tcPr>
          <w:p w14:paraId="653C7FF7" w14:textId="77777777" w:rsidR="00A13F1E" w:rsidRDefault="00FC0028">
            <w:r>
              <w:t>26.68</w:t>
            </w:r>
          </w:p>
        </w:tc>
        <w:tc>
          <w:tcPr>
            <w:tcW w:w="777" w:type="dxa"/>
            <w:vAlign w:val="center"/>
          </w:tcPr>
          <w:p w14:paraId="5D060B22" w14:textId="77777777" w:rsidR="00A13F1E" w:rsidRDefault="00FC0028">
            <w:r>
              <w:t>26.83</w:t>
            </w:r>
          </w:p>
        </w:tc>
        <w:tc>
          <w:tcPr>
            <w:tcW w:w="777" w:type="dxa"/>
            <w:vAlign w:val="center"/>
          </w:tcPr>
          <w:p w14:paraId="4BE6007A" w14:textId="77777777" w:rsidR="00A13F1E" w:rsidRDefault="00FC0028">
            <w:r>
              <w:t>26.95</w:t>
            </w:r>
          </w:p>
        </w:tc>
        <w:tc>
          <w:tcPr>
            <w:tcW w:w="777" w:type="dxa"/>
            <w:vAlign w:val="center"/>
          </w:tcPr>
          <w:p w14:paraId="51AD1C17" w14:textId="77777777" w:rsidR="00A13F1E" w:rsidRDefault="00FC0028">
            <w:r>
              <w:t>27.03</w:t>
            </w:r>
          </w:p>
        </w:tc>
        <w:tc>
          <w:tcPr>
            <w:tcW w:w="777" w:type="dxa"/>
            <w:vAlign w:val="center"/>
          </w:tcPr>
          <w:p w14:paraId="791B7B0A" w14:textId="77777777" w:rsidR="00A13F1E" w:rsidRDefault="00FC0028">
            <w:r>
              <w:rPr>
                <w:color w:val="3333CC"/>
              </w:rPr>
              <w:t>27.07</w:t>
            </w:r>
          </w:p>
        </w:tc>
        <w:tc>
          <w:tcPr>
            <w:tcW w:w="777" w:type="dxa"/>
            <w:vAlign w:val="center"/>
          </w:tcPr>
          <w:p w14:paraId="2E4C22EC" w14:textId="77777777" w:rsidR="00A13F1E" w:rsidRDefault="00FC0028">
            <w:r>
              <w:t>27.06</w:t>
            </w:r>
          </w:p>
        </w:tc>
        <w:tc>
          <w:tcPr>
            <w:tcW w:w="777" w:type="dxa"/>
            <w:vAlign w:val="center"/>
          </w:tcPr>
          <w:p w14:paraId="39E48DFA" w14:textId="77777777" w:rsidR="00A13F1E" w:rsidRDefault="00FC0028">
            <w:r>
              <w:t>27.00</w:t>
            </w:r>
          </w:p>
        </w:tc>
        <w:tc>
          <w:tcPr>
            <w:tcW w:w="777" w:type="dxa"/>
            <w:vAlign w:val="center"/>
          </w:tcPr>
          <w:p w14:paraId="10278C49" w14:textId="77777777" w:rsidR="00A13F1E" w:rsidRDefault="00FC0028">
            <w:r>
              <w:t>26.90</w:t>
            </w:r>
          </w:p>
        </w:tc>
        <w:tc>
          <w:tcPr>
            <w:tcW w:w="777" w:type="dxa"/>
            <w:vAlign w:val="center"/>
          </w:tcPr>
          <w:p w14:paraId="583D858A" w14:textId="77777777" w:rsidR="00A13F1E" w:rsidRDefault="00FC0028">
            <w:r>
              <w:t>26.79</w:t>
            </w:r>
          </w:p>
        </w:tc>
        <w:tc>
          <w:tcPr>
            <w:tcW w:w="777" w:type="dxa"/>
            <w:vAlign w:val="center"/>
          </w:tcPr>
          <w:p w14:paraId="4B38E1BD" w14:textId="77777777" w:rsidR="00A13F1E" w:rsidRDefault="00FC0028">
            <w:r>
              <w:t>26.69</w:t>
            </w:r>
          </w:p>
        </w:tc>
        <w:tc>
          <w:tcPr>
            <w:tcW w:w="777" w:type="dxa"/>
            <w:vAlign w:val="center"/>
          </w:tcPr>
          <w:p w14:paraId="6038EAFF" w14:textId="77777777" w:rsidR="00A13F1E" w:rsidRDefault="00FC0028">
            <w:r>
              <w:t>26.59</w:t>
            </w:r>
          </w:p>
        </w:tc>
        <w:tc>
          <w:tcPr>
            <w:tcW w:w="777" w:type="dxa"/>
            <w:vAlign w:val="center"/>
          </w:tcPr>
          <w:p w14:paraId="029C2297" w14:textId="77777777" w:rsidR="00A13F1E" w:rsidRDefault="00FC0028">
            <w:r>
              <w:t>26.51</w:t>
            </w:r>
          </w:p>
        </w:tc>
      </w:tr>
    </w:tbl>
    <w:p w14:paraId="642C0F28" w14:textId="77777777" w:rsidR="00A13F1E" w:rsidRDefault="00FC0028">
      <w:pPr>
        <w:pStyle w:val="2"/>
      </w:pPr>
      <w:bookmarkStart w:id="50" w:name="_Toc60514681"/>
      <w:r>
        <w:t>外墙构造</w:t>
      </w:r>
      <w:bookmarkEnd w:id="50"/>
    </w:p>
    <w:p w14:paraId="094E5A96" w14:textId="77777777" w:rsidR="00A13F1E" w:rsidRDefault="00FC0028">
      <w:pPr>
        <w:pStyle w:val="3"/>
      </w:pPr>
      <w:bookmarkStart w:id="51" w:name="_Toc60514682"/>
      <w:r>
        <w:t>老建筑外墙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13F1E" w14:paraId="5FB891E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DF5D2EF" w14:textId="77777777" w:rsidR="00A13F1E" w:rsidRDefault="00FC002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AA9D544" w14:textId="77777777" w:rsidR="00A13F1E" w:rsidRDefault="00FC002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067859E" w14:textId="77777777" w:rsidR="00A13F1E" w:rsidRDefault="00FC002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7DD83C" w14:textId="77777777" w:rsidR="00A13F1E" w:rsidRDefault="00FC002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DD6DD5" w14:textId="77777777" w:rsidR="00A13F1E" w:rsidRDefault="00FC002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CB5DEC" w14:textId="77777777" w:rsidR="00A13F1E" w:rsidRDefault="00FC002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DEDC89" w14:textId="77777777" w:rsidR="00A13F1E" w:rsidRDefault="00FC002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BF3748" w14:textId="77777777" w:rsidR="00A13F1E" w:rsidRDefault="00FC002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13F1E" w14:paraId="619F97F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6C164F1" w14:textId="77777777" w:rsidR="00A13F1E" w:rsidRDefault="00A13F1E"/>
        </w:tc>
        <w:tc>
          <w:tcPr>
            <w:tcW w:w="834" w:type="dxa"/>
            <w:shd w:val="clear" w:color="auto" w:fill="E6E6E6"/>
            <w:vAlign w:val="center"/>
          </w:tcPr>
          <w:p w14:paraId="044A433A" w14:textId="77777777" w:rsidR="00A13F1E" w:rsidRDefault="00FC002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01BB19" w14:textId="77777777" w:rsidR="00A13F1E" w:rsidRDefault="00FC002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737C4F" w14:textId="77777777" w:rsidR="00A13F1E" w:rsidRDefault="00FC0028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74AE73" w14:textId="77777777" w:rsidR="00A13F1E" w:rsidRDefault="00FC002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55641E" w14:textId="77777777" w:rsidR="00A13F1E" w:rsidRDefault="00FC002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EEB3C8" w14:textId="77777777" w:rsidR="00A13F1E" w:rsidRDefault="00FC002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73D42C" w14:textId="77777777" w:rsidR="00A13F1E" w:rsidRDefault="00FC0028">
            <w:r>
              <w:t>D=R*S</w:t>
            </w:r>
          </w:p>
        </w:tc>
      </w:tr>
      <w:tr w:rsidR="00A13F1E" w14:paraId="3E0BC762" w14:textId="77777777">
        <w:tc>
          <w:tcPr>
            <w:tcW w:w="2838" w:type="dxa"/>
            <w:vAlign w:val="center"/>
          </w:tcPr>
          <w:p w14:paraId="4296B65A" w14:textId="77777777" w:rsidR="00A13F1E" w:rsidRDefault="00FC0028">
            <w:r>
              <w:t>水泥砂浆</w:t>
            </w:r>
          </w:p>
        </w:tc>
        <w:tc>
          <w:tcPr>
            <w:tcW w:w="834" w:type="dxa"/>
            <w:vAlign w:val="center"/>
          </w:tcPr>
          <w:p w14:paraId="2ADE74B0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332F3D2F" w14:textId="77777777" w:rsidR="00A13F1E" w:rsidRDefault="00FC0028">
            <w:r>
              <w:t>10.0</w:t>
            </w:r>
          </w:p>
        </w:tc>
        <w:tc>
          <w:tcPr>
            <w:tcW w:w="990" w:type="dxa"/>
            <w:vAlign w:val="center"/>
          </w:tcPr>
          <w:p w14:paraId="364B0539" w14:textId="77777777" w:rsidR="00A13F1E" w:rsidRDefault="00FC0028">
            <w:r>
              <w:t>0.930</w:t>
            </w:r>
          </w:p>
        </w:tc>
        <w:tc>
          <w:tcPr>
            <w:tcW w:w="1131" w:type="dxa"/>
            <w:vAlign w:val="center"/>
          </w:tcPr>
          <w:p w14:paraId="77142AAE" w14:textId="77777777" w:rsidR="00A13F1E" w:rsidRDefault="00FC0028">
            <w:r>
              <w:t>11.370</w:t>
            </w:r>
          </w:p>
        </w:tc>
        <w:tc>
          <w:tcPr>
            <w:tcW w:w="707" w:type="dxa"/>
            <w:vAlign w:val="center"/>
          </w:tcPr>
          <w:p w14:paraId="5BB64048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9CCF9B9" w14:textId="77777777" w:rsidR="00A13F1E" w:rsidRDefault="00FC0028">
            <w:r>
              <w:t>0.022</w:t>
            </w:r>
          </w:p>
        </w:tc>
        <w:tc>
          <w:tcPr>
            <w:tcW w:w="990" w:type="dxa"/>
            <w:vAlign w:val="center"/>
          </w:tcPr>
          <w:p w14:paraId="479519CE" w14:textId="77777777" w:rsidR="00A13F1E" w:rsidRDefault="00FC0028">
            <w:r>
              <w:t>0.245</w:t>
            </w:r>
          </w:p>
        </w:tc>
      </w:tr>
      <w:tr w:rsidR="00A13F1E" w14:paraId="4356CC1B" w14:textId="77777777">
        <w:tc>
          <w:tcPr>
            <w:tcW w:w="2838" w:type="dxa"/>
            <w:vAlign w:val="center"/>
          </w:tcPr>
          <w:p w14:paraId="64ECC262" w14:textId="77777777" w:rsidR="00A13F1E" w:rsidRDefault="00FC0028">
            <w:r>
              <w:t>重砂浆砌筑粘土砖砌体</w:t>
            </w:r>
          </w:p>
        </w:tc>
        <w:tc>
          <w:tcPr>
            <w:tcW w:w="834" w:type="dxa"/>
            <w:vAlign w:val="center"/>
          </w:tcPr>
          <w:p w14:paraId="69EA03E3" w14:textId="77777777" w:rsidR="00A13F1E" w:rsidRDefault="00FC0028">
            <w:r>
              <w:t>490</w:t>
            </w:r>
          </w:p>
        </w:tc>
        <w:tc>
          <w:tcPr>
            <w:tcW w:w="707" w:type="dxa"/>
            <w:vAlign w:val="center"/>
          </w:tcPr>
          <w:p w14:paraId="51A416F2" w14:textId="77777777" w:rsidR="00A13F1E" w:rsidRDefault="00FC0028">
            <w:r>
              <w:t>9.8</w:t>
            </w:r>
          </w:p>
        </w:tc>
        <w:tc>
          <w:tcPr>
            <w:tcW w:w="990" w:type="dxa"/>
            <w:vAlign w:val="center"/>
          </w:tcPr>
          <w:p w14:paraId="1F1128F1" w14:textId="77777777" w:rsidR="00A13F1E" w:rsidRDefault="00FC0028">
            <w:r>
              <w:t>0.810</w:t>
            </w:r>
          </w:p>
        </w:tc>
        <w:tc>
          <w:tcPr>
            <w:tcW w:w="1131" w:type="dxa"/>
            <w:vAlign w:val="center"/>
          </w:tcPr>
          <w:p w14:paraId="705C7605" w14:textId="77777777" w:rsidR="00A13F1E" w:rsidRDefault="00FC0028">
            <w:r>
              <w:t>10.630</w:t>
            </w:r>
          </w:p>
        </w:tc>
        <w:tc>
          <w:tcPr>
            <w:tcW w:w="707" w:type="dxa"/>
            <w:vAlign w:val="center"/>
          </w:tcPr>
          <w:p w14:paraId="2628A12B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FBBB221" w14:textId="77777777" w:rsidR="00A13F1E" w:rsidRDefault="00FC0028">
            <w:r>
              <w:t>0.605</w:t>
            </w:r>
          </w:p>
        </w:tc>
        <w:tc>
          <w:tcPr>
            <w:tcW w:w="990" w:type="dxa"/>
            <w:vAlign w:val="center"/>
          </w:tcPr>
          <w:p w14:paraId="5EAD8F14" w14:textId="77777777" w:rsidR="00A13F1E" w:rsidRDefault="00FC0028">
            <w:r>
              <w:t>6.430</w:t>
            </w:r>
          </w:p>
        </w:tc>
      </w:tr>
      <w:tr w:rsidR="00A13F1E" w14:paraId="4CBA99CB" w14:textId="77777777">
        <w:tc>
          <w:tcPr>
            <w:tcW w:w="2838" w:type="dxa"/>
            <w:vAlign w:val="center"/>
          </w:tcPr>
          <w:p w14:paraId="73E0F97A" w14:textId="77777777" w:rsidR="00A13F1E" w:rsidRDefault="00FC0028">
            <w:r>
              <w:t>水泥砂浆</w:t>
            </w:r>
          </w:p>
        </w:tc>
        <w:tc>
          <w:tcPr>
            <w:tcW w:w="834" w:type="dxa"/>
            <w:vAlign w:val="center"/>
          </w:tcPr>
          <w:p w14:paraId="18CFBD13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74955033" w14:textId="77777777" w:rsidR="00A13F1E" w:rsidRDefault="00FC0028">
            <w:r>
              <w:t>10.0</w:t>
            </w:r>
          </w:p>
        </w:tc>
        <w:tc>
          <w:tcPr>
            <w:tcW w:w="990" w:type="dxa"/>
            <w:vAlign w:val="center"/>
          </w:tcPr>
          <w:p w14:paraId="1F32AD9D" w14:textId="77777777" w:rsidR="00A13F1E" w:rsidRDefault="00FC0028">
            <w:r>
              <w:t>0.930</w:t>
            </w:r>
          </w:p>
        </w:tc>
        <w:tc>
          <w:tcPr>
            <w:tcW w:w="1131" w:type="dxa"/>
            <w:vAlign w:val="center"/>
          </w:tcPr>
          <w:p w14:paraId="763B27E3" w14:textId="77777777" w:rsidR="00A13F1E" w:rsidRDefault="00FC0028">
            <w:r>
              <w:t>11.370</w:t>
            </w:r>
          </w:p>
        </w:tc>
        <w:tc>
          <w:tcPr>
            <w:tcW w:w="707" w:type="dxa"/>
            <w:vAlign w:val="center"/>
          </w:tcPr>
          <w:p w14:paraId="56763716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102C1825" w14:textId="77777777" w:rsidR="00A13F1E" w:rsidRDefault="00FC0028">
            <w:r>
              <w:t>0.022</w:t>
            </w:r>
          </w:p>
        </w:tc>
        <w:tc>
          <w:tcPr>
            <w:tcW w:w="990" w:type="dxa"/>
            <w:vAlign w:val="center"/>
          </w:tcPr>
          <w:p w14:paraId="06A6EC0E" w14:textId="77777777" w:rsidR="00A13F1E" w:rsidRDefault="00FC0028">
            <w:r>
              <w:t>0.245</w:t>
            </w:r>
          </w:p>
        </w:tc>
      </w:tr>
      <w:tr w:rsidR="00A13F1E" w14:paraId="77F243F2" w14:textId="77777777">
        <w:tc>
          <w:tcPr>
            <w:tcW w:w="2838" w:type="dxa"/>
            <w:vAlign w:val="center"/>
          </w:tcPr>
          <w:p w14:paraId="2DAAF03E" w14:textId="77777777" w:rsidR="00A13F1E" w:rsidRDefault="00FC0028">
            <w:r>
              <w:t>岩棉板</w:t>
            </w:r>
          </w:p>
        </w:tc>
        <w:tc>
          <w:tcPr>
            <w:tcW w:w="834" w:type="dxa"/>
            <w:vAlign w:val="center"/>
          </w:tcPr>
          <w:p w14:paraId="11CF38CB" w14:textId="77777777" w:rsidR="00A13F1E" w:rsidRDefault="00FC0028">
            <w:r>
              <w:t>160</w:t>
            </w:r>
          </w:p>
        </w:tc>
        <w:tc>
          <w:tcPr>
            <w:tcW w:w="707" w:type="dxa"/>
            <w:vAlign w:val="center"/>
          </w:tcPr>
          <w:p w14:paraId="55C2750C" w14:textId="77777777" w:rsidR="00A13F1E" w:rsidRDefault="00FC0028">
            <w:r>
              <w:t>11.4</w:t>
            </w:r>
          </w:p>
        </w:tc>
        <w:tc>
          <w:tcPr>
            <w:tcW w:w="990" w:type="dxa"/>
            <w:vAlign w:val="center"/>
          </w:tcPr>
          <w:p w14:paraId="20113B22" w14:textId="77777777" w:rsidR="00A13F1E" w:rsidRDefault="00FC0028">
            <w:r>
              <w:t>0.054</w:t>
            </w:r>
          </w:p>
        </w:tc>
        <w:tc>
          <w:tcPr>
            <w:tcW w:w="1131" w:type="dxa"/>
            <w:vAlign w:val="center"/>
          </w:tcPr>
          <w:p w14:paraId="50163ECC" w14:textId="77777777" w:rsidR="00A13F1E" w:rsidRDefault="00FC0028">
            <w:r>
              <w:t>0.578</w:t>
            </w:r>
          </w:p>
        </w:tc>
        <w:tc>
          <w:tcPr>
            <w:tcW w:w="707" w:type="dxa"/>
            <w:vAlign w:val="center"/>
          </w:tcPr>
          <w:p w14:paraId="007401D6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D772D87" w14:textId="77777777" w:rsidR="00A13F1E" w:rsidRDefault="00FC0028">
            <w:r>
              <w:t>2.963</w:t>
            </w:r>
          </w:p>
        </w:tc>
        <w:tc>
          <w:tcPr>
            <w:tcW w:w="990" w:type="dxa"/>
            <w:vAlign w:val="center"/>
          </w:tcPr>
          <w:p w14:paraId="601A9C7D" w14:textId="77777777" w:rsidR="00A13F1E" w:rsidRDefault="00FC0028">
            <w:r>
              <w:t>1.713</w:t>
            </w:r>
          </w:p>
        </w:tc>
      </w:tr>
      <w:tr w:rsidR="00A13F1E" w14:paraId="34F40BB4" w14:textId="77777777">
        <w:tc>
          <w:tcPr>
            <w:tcW w:w="2838" w:type="dxa"/>
            <w:vAlign w:val="center"/>
          </w:tcPr>
          <w:p w14:paraId="24258145" w14:textId="77777777" w:rsidR="00A13F1E" w:rsidRDefault="00FC0028">
            <w:r>
              <w:t>玻璃纤维网络布</w:t>
            </w:r>
          </w:p>
        </w:tc>
        <w:tc>
          <w:tcPr>
            <w:tcW w:w="834" w:type="dxa"/>
            <w:vAlign w:val="center"/>
          </w:tcPr>
          <w:p w14:paraId="4DDCEC56" w14:textId="77777777" w:rsidR="00A13F1E" w:rsidRDefault="00FC0028">
            <w:r>
              <w:t>5</w:t>
            </w:r>
          </w:p>
        </w:tc>
        <w:tc>
          <w:tcPr>
            <w:tcW w:w="707" w:type="dxa"/>
            <w:vAlign w:val="center"/>
          </w:tcPr>
          <w:p w14:paraId="2F6388E4" w14:textId="77777777" w:rsidR="00A13F1E" w:rsidRDefault="00FC0028">
            <w:r>
              <w:t>5.0</w:t>
            </w:r>
          </w:p>
        </w:tc>
        <w:tc>
          <w:tcPr>
            <w:tcW w:w="990" w:type="dxa"/>
            <w:vAlign w:val="center"/>
          </w:tcPr>
          <w:p w14:paraId="18877104" w14:textId="77777777" w:rsidR="00A13F1E" w:rsidRDefault="00FC0028">
            <w:r>
              <w:t>10000.000</w:t>
            </w:r>
          </w:p>
        </w:tc>
        <w:tc>
          <w:tcPr>
            <w:tcW w:w="1131" w:type="dxa"/>
            <w:vAlign w:val="center"/>
          </w:tcPr>
          <w:p w14:paraId="1F07664B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79EC1BCA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1F31EB3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16ED9EDC" w14:textId="77777777" w:rsidR="00A13F1E" w:rsidRDefault="00FC0028">
            <w:r>
              <w:t>0.000</w:t>
            </w:r>
          </w:p>
        </w:tc>
      </w:tr>
      <w:tr w:rsidR="00A13F1E" w14:paraId="5040AF59" w14:textId="77777777">
        <w:tc>
          <w:tcPr>
            <w:tcW w:w="2838" w:type="dxa"/>
            <w:vAlign w:val="center"/>
          </w:tcPr>
          <w:p w14:paraId="1171D18F" w14:textId="77777777" w:rsidR="00A13F1E" w:rsidRDefault="00FC0028">
            <w:r>
              <w:t>专用饰面砂浆与涂料</w:t>
            </w:r>
          </w:p>
        </w:tc>
        <w:tc>
          <w:tcPr>
            <w:tcW w:w="834" w:type="dxa"/>
            <w:vAlign w:val="center"/>
          </w:tcPr>
          <w:p w14:paraId="56811445" w14:textId="77777777" w:rsidR="00A13F1E" w:rsidRDefault="00FC0028">
            <w:r>
              <w:t>10</w:t>
            </w:r>
          </w:p>
        </w:tc>
        <w:tc>
          <w:tcPr>
            <w:tcW w:w="707" w:type="dxa"/>
            <w:vAlign w:val="center"/>
          </w:tcPr>
          <w:p w14:paraId="30F3732F" w14:textId="77777777" w:rsidR="00A13F1E" w:rsidRDefault="00FC0028">
            <w:r>
              <w:t>10.0</w:t>
            </w:r>
          </w:p>
        </w:tc>
        <w:tc>
          <w:tcPr>
            <w:tcW w:w="990" w:type="dxa"/>
            <w:vAlign w:val="center"/>
          </w:tcPr>
          <w:p w14:paraId="06969CEE" w14:textId="77777777" w:rsidR="00A13F1E" w:rsidRDefault="00FC0028">
            <w:r>
              <w:t>10000.000</w:t>
            </w:r>
          </w:p>
        </w:tc>
        <w:tc>
          <w:tcPr>
            <w:tcW w:w="1131" w:type="dxa"/>
            <w:vAlign w:val="center"/>
          </w:tcPr>
          <w:p w14:paraId="5B0F1B8B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6DA08F77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43ACBE9E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55198CF0" w14:textId="77777777" w:rsidR="00A13F1E" w:rsidRDefault="00FC0028">
            <w:r>
              <w:t>0.000</w:t>
            </w:r>
          </w:p>
        </w:tc>
      </w:tr>
      <w:tr w:rsidR="00A13F1E" w14:paraId="5F9C9BB3" w14:textId="77777777">
        <w:tc>
          <w:tcPr>
            <w:tcW w:w="2838" w:type="dxa"/>
            <w:vAlign w:val="center"/>
          </w:tcPr>
          <w:p w14:paraId="5C93D334" w14:textId="77777777" w:rsidR="00A13F1E" w:rsidRDefault="00FC002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E1A64FB" w14:textId="77777777" w:rsidR="00A13F1E" w:rsidRDefault="00FC0028">
            <w:r>
              <w:t>705</w:t>
            </w:r>
          </w:p>
        </w:tc>
        <w:tc>
          <w:tcPr>
            <w:tcW w:w="707" w:type="dxa"/>
            <w:vAlign w:val="center"/>
          </w:tcPr>
          <w:p w14:paraId="45A0CB06" w14:textId="77777777" w:rsidR="00A13F1E" w:rsidRDefault="00FC0028">
            <w:r>
              <w:t>－</w:t>
            </w:r>
          </w:p>
        </w:tc>
        <w:tc>
          <w:tcPr>
            <w:tcW w:w="990" w:type="dxa"/>
            <w:vAlign w:val="center"/>
          </w:tcPr>
          <w:p w14:paraId="449976DA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4E716296" w14:textId="77777777" w:rsidR="00A13F1E" w:rsidRDefault="00FC0028">
            <w:r>
              <w:t>－</w:t>
            </w:r>
          </w:p>
        </w:tc>
        <w:tc>
          <w:tcPr>
            <w:tcW w:w="707" w:type="dxa"/>
            <w:vAlign w:val="center"/>
          </w:tcPr>
          <w:p w14:paraId="6EDFE2B7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1E097899" w14:textId="77777777" w:rsidR="00A13F1E" w:rsidRDefault="00FC0028">
            <w:r>
              <w:t>3.611</w:t>
            </w:r>
          </w:p>
        </w:tc>
        <w:tc>
          <w:tcPr>
            <w:tcW w:w="990" w:type="dxa"/>
            <w:vAlign w:val="center"/>
          </w:tcPr>
          <w:p w14:paraId="6C6451A2" w14:textId="77777777" w:rsidR="00A13F1E" w:rsidRDefault="00FC0028">
            <w:r>
              <w:t>8.632</w:t>
            </w:r>
          </w:p>
        </w:tc>
      </w:tr>
      <w:tr w:rsidR="00A13F1E" w14:paraId="5D1CB1C1" w14:textId="77777777">
        <w:tc>
          <w:tcPr>
            <w:tcW w:w="2838" w:type="dxa"/>
            <w:shd w:val="clear" w:color="auto" w:fill="E6E6E6"/>
            <w:vAlign w:val="center"/>
          </w:tcPr>
          <w:p w14:paraId="160E18F1" w14:textId="77777777" w:rsidR="00A13F1E" w:rsidRDefault="00FC002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5DF9325" w14:textId="77777777" w:rsidR="00A13F1E" w:rsidRDefault="00FC0028">
            <w:pPr>
              <w:jc w:val="center"/>
            </w:pPr>
            <w:r>
              <w:t>5.0</w:t>
            </w:r>
          </w:p>
        </w:tc>
      </w:tr>
      <w:tr w:rsidR="00A13F1E" w14:paraId="5726913A" w14:textId="77777777">
        <w:tc>
          <w:tcPr>
            <w:tcW w:w="2838" w:type="dxa"/>
            <w:shd w:val="clear" w:color="auto" w:fill="E6E6E6"/>
            <w:vAlign w:val="center"/>
          </w:tcPr>
          <w:p w14:paraId="30DC259C" w14:textId="77777777" w:rsidR="00A13F1E" w:rsidRDefault="00FC002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89BAC1D" w14:textId="77777777" w:rsidR="00A13F1E" w:rsidRDefault="00FC0028">
            <w:pPr>
              <w:jc w:val="center"/>
            </w:pPr>
            <w:r>
              <w:t>0.75</w:t>
            </w:r>
          </w:p>
        </w:tc>
      </w:tr>
      <w:tr w:rsidR="00A13F1E" w14:paraId="7853C499" w14:textId="77777777">
        <w:tc>
          <w:tcPr>
            <w:tcW w:w="2838" w:type="dxa"/>
            <w:shd w:val="clear" w:color="auto" w:fill="E6E6E6"/>
            <w:vAlign w:val="center"/>
          </w:tcPr>
          <w:p w14:paraId="7D9E3CDA" w14:textId="77777777" w:rsidR="00A13F1E" w:rsidRDefault="00FC002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A916EC8" w14:textId="77777777" w:rsidR="00A13F1E" w:rsidRDefault="00FC0028">
            <w:pPr>
              <w:jc w:val="center"/>
            </w:pPr>
            <w:r>
              <w:t>0.27</w:t>
            </w:r>
          </w:p>
        </w:tc>
      </w:tr>
      <w:tr w:rsidR="00A13F1E" w14:paraId="2DA5D348" w14:textId="77777777">
        <w:tc>
          <w:tcPr>
            <w:tcW w:w="2838" w:type="dxa"/>
            <w:shd w:val="clear" w:color="auto" w:fill="E6E6E6"/>
            <w:vAlign w:val="center"/>
          </w:tcPr>
          <w:p w14:paraId="40AA0889" w14:textId="77777777" w:rsidR="00A13F1E" w:rsidRDefault="00FC002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616396C" w14:textId="77777777" w:rsidR="00A13F1E" w:rsidRDefault="00FC0028">
            <w:pPr>
              <w:jc w:val="center"/>
            </w:pPr>
            <w:r>
              <w:t>重质围护结构</w:t>
            </w:r>
          </w:p>
        </w:tc>
      </w:tr>
    </w:tbl>
    <w:p w14:paraId="4DA72BF9" w14:textId="77777777" w:rsidR="00A13F1E" w:rsidRDefault="00FC0028">
      <w:pPr>
        <w:pStyle w:val="4"/>
      </w:pPr>
      <w:r>
        <w:t>空调房间：东向逐时温度</w:t>
      </w:r>
    </w:p>
    <w:p w14:paraId="214EDFDA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342BD55A" wp14:editId="10A4BB49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EE735A" w14:textId="77777777" w:rsidR="00A13F1E" w:rsidRDefault="00A13F1E"/>
    <w:p w14:paraId="7BCC36A2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6485A774" w14:textId="77777777">
        <w:tc>
          <w:tcPr>
            <w:tcW w:w="777" w:type="dxa"/>
            <w:shd w:val="clear" w:color="auto" w:fill="E6E6E6"/>
            <w:vAlign w:val="center"/>
          </w:tcPr>
          <w:p w14:paraId="6458D71E" w14:textId="77777777" w:rsidR="00A13F1E" w:rsidRDefault="00FC0028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173E3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7AB13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AC90D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3FC6B2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685BD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56CDE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E45E2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EBC2A5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72216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038049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D1F46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0E4BCDE4" w14:textId="77777777">
        <w:tc>
          <w:tcPr>
            <w:tcW w:w="777" w:type="dxa"/>
            <w:vAlign w:val="center"/>
          </w:tcPr>
          <w:p w14:paraId="767603F9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8836AC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4A54AB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42FF4D8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ED0DC4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DA0945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468D9E7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57C4124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ADBF431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333EE2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A43BC1C" w14:textId="77777777" w:rsidR="00A13F1E" w:rsidRDefault="00FC0028">
            <w:r>
              <w:rPr>
                <w:color w:val="3333CC"/>
              </w:rPr>
              <w:t>26.37</w:t>
            </w:r>
          </w:p>
        </w:tc>
        <w:tc>
          <w:tcPr>
            <w:tcW w:w="777" w:type="dxa"/>
            <w:vAlign w:val="center"/>
          </w:tcPr>
          <w:p w14:paraId="239460A1" w14:textId="77777777" w:rsidR="00A13F1E" w:rsidRDefault="00FC0028">
            <w:r>
              <w:t>26.37</w:t>
            </w:r>
          </w:p>
        </w:tc>
      </w:tr>
      <w:tr w:rsidR="00A13F1E" w14:paraId="7DB6F422" w14:textId="77777777">
        <w:tc>
          <w:tcPr>
            <w:tcW w:w="777" w:type="dxa"/>
            <w:shd w:val="clear" w:color="auto" w:fill="E6E6E6"/>
            <w:vAlign w:val="center"/>
          </w:tcPr>
          <w:p w14:paraId="0D266FA9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652FB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FA1D95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DB205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3624E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CF00CF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EE10F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CF0D0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F38C6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91DC44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C22D4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0D7E4" w14:textId="77777777" w:rsidR="00A13F1E" w:rsidRDefault="00FC0028">
            <w:r>
              <w:t>23:00</w:t>
            </w:r>
          </w:p>
        </w:tc>
      </w:tr>
      <w:tr w:rsidR="00A13F1E" w14:paraId="76F605D8" w14:textId="77777777">
        <w:tc>
          <w:tcPr>
            <w:tcW w:w="777" w:type="dxa"/>
            <w:vAlign w:val="center"/>
          </w:tcPr>
          <w:p w14:paraId="6EC0B6EC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72367318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DEA4732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0FBA1D29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71FD791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41C8230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74BB42E0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F018A9A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092F2046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FF5C73D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2E956A3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0CAD7F37" w14:textId="77777777" w:rsidR="00A13F1E" w:rsidRDefault="00FC0028">
            <w:r>
              <w:t>26.37</w:t>
            </w:r>
          </w:p>
        </w:tc>
      </w:tr>
    </w:tbl>
    <w:p w14:paraId="574B1765" w14:textId="77777777" w:rsidR="00A13F1E" w:rsidRDefault="00FC0028">
      <w:pPr>
        <w:pStyle w:val="4"/>
      </w:pPr>
      <w:r>
        <w:t>空调房间：西向逐时温度</w:t>
      </w:r>
    </w:p>
    <w:p w14:paraId="76CD5521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1AB18DFA" wp14:editId="28A07AFA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7D238" w14:textId="77777777" w:rsidR="00A13F1E" w:rsidRDefault="00A13F1E"/>
    <w:p w14:paraId="6458724D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16E68BF5" w14:textId="77777777">
        <w:tc>
          <w:tcPr>
            <w:tcW w:w="777" w:type="dxa"/>
            <w:shd w:val="clear" w:color="auto" w:fill="E6E6E6"/>
            <w:vAlign w:val="center"/>
          </w:tcPr>
          <w:p w14:paraId="3025EA83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264B4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E2150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0BE53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A23BD6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E57BC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89CB7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00F503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480CE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8E3D78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90E3F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43EB6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11D5D767" w14:textId="77777777">
        <w:tc>
          <w:tcPr>
            <w:tcW w:w="777" w:type="dxa"/>
            <w:vAlign w:val="center"/>
          </w:tcPr>
          <w:p w14:paraId="2594068E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ACC332D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6D42B06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48371AD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1ACD44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E58D792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153012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8615FBC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AA28C35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8E9B016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281505E0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498F1999" w14:textId="77777777" w:rsidR="00A13F1E" w:rsidRDefault="00FC0028">
            <w:r>
              <w:t>26.39</w:t>
            </w:r>
          </w:p>
        </w:tc>
      </w:tr>
      <w:tr w:rsidR="00A13F1E" w14:paraId="1870DDB5" w14:textId="77777777">
        <w:tc>
          <w:tcPr>
            <w:tcW w:w="777" w:type="dxa"/>
            <w:shd w:val="clear" w:color="auto" w:fill="E6E6E6"/>
            <w:vAlign w:val="center"/>
          </w:tcPr>
          <w:p w14:paraId="53B55592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0A2FE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9EC20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45938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FB221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16E55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B2A49F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23768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49435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67FCE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1F7C5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B3D06" w14:textId="77777777" w:rsidR="00A13F1E" w:rsidRDefault="00FC0028">
            <w:r>
              <w:t>23:00</w:t>
            </w:r>
          </w:p>
        </w:tc>
      </w:tr>
      <w:tr w:rsidR="00A13F1E" w14:paraId="30C4A524" w14:textId="77777777">
        <w:tc>
          <w:tcPr>
            <w:tcW w:w="777" w:type="dxa"/>
            <w:vAlign w:val="center"/>
          </w:tcPr>
          <w:p w14:paraId="3CF62A04" w14:textId="77777777" w:rsidR="00A13F1E" w:rsidRDefault="00FC0028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14:paraId="4AB6BD4F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F896214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34848610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B17E3C2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E89826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C5CD66E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09AFD1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4EC785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ED11CF5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1750D92B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13A80B42" w14:textId="77777777" w:rsidR="00A13F1E" w:rsidRDefault="00FC0028">
            <w:r>
              <w:t>26.38</w:t>
            </w:r>
          </w:p>
        </w:tc>
      </w:tr>
    </w:tbl>
    <w:p w14:paraId="03001878" w14:textId="77777777" w:rsidR="00A13F1E" w:rsidRDefault="00FC0028">
      <w:pPr>
        <w:pStyle w:val="4"/>
      </w:pPr>
      <w:r>
        <w:t>空调房间：南向逐时温度</w:t>
      </w:r>
    </w:p>
    <w:p w14:paraId="35B76486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2F9A836A" wp14:editId="55B054FF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8339C" w14:textId="77777777" w:rsidR="00A13F1E" w:rsidRDefault="00A13F1E"/>
    <w:p w14:paraId="0500CABB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48F42253" w14:textId="77777777">
        <w:tc>
          <w:tcPr>
            <w:tcW w:w="777" w:type="dxa"/>
            <w:shd w:val="clear" w:color="auto" w:fill="E6E6E6"/>
            <w:vAlign w:val="center"/>
          </w:tcPr>
          <w:p w14:paraId="0A6E205C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C1448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2E419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57A08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774C7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7B11C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26F90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3ED2D5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B2851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69DD8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22908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7CEF45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71B9DEDE" w14:textId="77777777">
        <w:tc>
          <w:tcPr>
            <w:tcW w:w="777" w:type="dxa"/>
            <w:vAlign w:val="center"/>
          </w:tcPr>
          <w:p w14:paraId="58D5B88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A14B583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7842B59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47FB71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02A0E62D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71AAEB84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51A1660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4D92F2E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AF3A411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FEA0E66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71371A0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9EE3025" w14:textId="77777777" w:rsidR="00A13F1E" w:rsidRDefault="00FC0028">
            <w:r>
              <w:rPr>
                <w:color w:val="3333CC"/>
              </w:rPr>
              <w:t>26.37</w:t>
            </w:r>
          </w:p>
        </w:tc>
      </w:tr>
      <w:tr w:rsidR="00A13F1E" w14:paraId="4315D117" w14:textId="77777777">
        <w:tc>
          <w:tcPr>
            <w:tcW w:w="777" w:type="dxa"/>
            <w:shd w:val="clear" w:color="auto" w:fill="E6E6E6"/>
            <w:vAlign w:val="center"/>
          </w:tcPr>
          <w:p w14:paraId="02A7EC47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01C8E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47FB5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40091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6B543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4851C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35EBC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62ACA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44EB7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C9952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2CCA3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147A2" w14:textId="77777777" w:rsidR="00A13F1E" w:rsidRDefault="00FC0028">
            <w:r>
              <w:t>23:00</w:t>
            </w:r>
          </w:p>
        </w:tc>
      </w:tr>
      <w:tr w:rsidR="00A13F1E" w14:paraId="6C04B017" w14:textId="77777777">
        <w:tc>
          <w:tcPr>
            <w:tcW w:w="777" w:type="dxa"/>
            <w:vAlign w:val="center"/>
          </w:tcPr>
          <w:p w14:paraId="370344E2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137670AA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1CCE613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6CA3493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F3C5C1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9A565C6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393E3618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2AE1667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0B9E458A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1DE639F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BA0B63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3F7AFB3A" w14:textId="77777777" w:rsidR="00A13F1E" w:rsidRDefault="00FC0028">
            <w:r>
              <w:t>26.37</w:t>
            </w:r>
          </w:p>
        </w:tc>
      </w:tr>
    </w:tbl>
    <w:p w14:paraId="0AE46243" w14:textId="77777777" w:rsidR="00A13F1E" w:rsidRDefault="00FC0028">
      <w:pPr>
        <w:pStyle w:val="4"/>
      </w:pPr>
      <w:r>
        <w:t>空调房间：北向逐时温度</w:t>
      </w:r>
    </w:p>
    <w:p w14:paraId="769A5A36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68B98C28" wp14:editId="3142CC59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3BA76" w14:textId="77777777" w:rsidR="00A13F1E" w:rsidRDefault="00A13F1E"/>
    <w:p w14:paraId="4A95099F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5CA128B0" w14:textId="77777777">
        <w:tc>
          <w:tcPr>
            <w:tcW w:w="777" w:type="dxa"/>
            <w:shd w:val="clear" w:color="auto" w:fill="E6E6E6"/>
            <w:vAlign w:val="center"/>
          </w:tcPr>
          <w:p w14:paraId="529F00E9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F2D6EB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BBAE7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E1F56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503E8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390B5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F336C8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899E5A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CBABD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4A88B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2CC10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B6D69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53B70599" w14:textId="77777777">
        <w:tc>
          <w:tcPr>
            <w:tcW w:w="777" w:type="dxa"/>
            <w:vAlign w:val="center"/>
          </w:tcPr>
          <w:p w14:paraId="2DA2D615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5AFBBDEB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06B1B57E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6A8C636F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26CF902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3DA51E2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69840E89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A2E89E5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66CCDC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71F8FAF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60D7E31F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5530FF17" w14:textId="77777777" w:rsidR="00A13F1E" w:rsidRDefault="00FC0028">
            <w:r>
              <w:t>26.29</w:t>
            </w:r>
          </w:p>
        </w:tc>
      </w:tr>
      <w:tr w:rsidR="00A13F1E" w14:paraId="24BE03F1" w14:textId="77777777">
        <w:tc>
          <w:tcPr>
            <w:tcW w:w="777" w:type="dxa"/>
            <w:shd w:val="clear" w:color="auto" w:fill="E6E6E6"/>
            <w:vAlign w:val="center"/>
          </w:tcPr>
          <w:p w14:paraId="2F5E9C2B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9F270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6A434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63FDA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CC4353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F7250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1402B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7A8D6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4CCEB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62F88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BA5E48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FBCE2" w14:textId="77777777" w:rsidR="00A13F1E" w:rsidRDefault="00FC0028">
            <w:r>
              <w:t>23:00</w:t>
            </w:r>
          </w:p>
        </w:tc>
      </w:tr>
      <w:tr w:rsidR="00A13F1E" w14:paraId="04BF3DAF" w14:textId="77777777">
        <w:tc>
          <w:tcPr>
            <w:tcW w:w="777" w:type="dxa"/>
            <w:vAlign w:val="center"/>
          </w:tcPr>
          <w:p w14:paraId="28AA0639" w14:textId="77777777" w:rsidR="00A13F1E" w:rsidRDefault="00FC0028">
            <w:r>
              <w:rPr>
                <w:color w:val="3333CC"/>
              </w:rPr>
              <w:t>26.29</w:t>
            </w:r>
          </w:p>
        </w:tc>
        <w:tc>
          <w:tcPr>
            <w:tcW w:w="777" w:type="dxa"/>
            <w:vAlign w:val="center"/>
          </w:tcPr>
          <w:p w14:paraId="1DBD9219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C9A9750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1AB7D74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AF8971E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DCA3AC8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123DDF2E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6AA796FD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A58595A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6A68ABAF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4C8F382F" w14:textId="77777777" w:rsidR="00A13F1E" w:rsidRDefault="00FC0028">
            <w:r>
              <w:t>26.28</w:t>
            </w:r>
          </w:p>
        </w:tc>
        <w:tc>
          <w:tcPr>
            <w:tcW w:w="777" w:type="dxa"/>
            <w:vAlign w:val="center"/>
          </w:tcPr>
          <w:p w14:paraId="2D6B3439" w14:textId="77777777" w:rsidR="00A13F1E" w:rsidRDefault="00FC0028">
            <w:r>
              <w:t>26.28</w:t>
            </w:r>
          </w:p>
        </w:tc>
      </w:tr>
    </w:tbl>
    <w:p w14:paraId="37AE2749" w14:textId="77777777" w:rsidR="00A13F1E" w:rsidRDefault="00FC0028">
      <w:pPr>
        <w:pStyle w:val="3"/>
      </w:pPr>
      <w:bookmarkStart w:id="52" w:name="_Toc60514683"/>
      <w:r>
        <w:t>3F外挡板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13F1E" w14:paraId="5405461C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F25E4A7" w14:textId="77777777" w:rsidR="00A13F1E" w:rsidRDefault="00FC002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BC198EF" w14:textId="77777777" w:rsidR="00A13F1E" w:rsidRDefault="00FC002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14E07E" w14:textId="77777777" w:rsidR="00A13F1E" w:rsidRDefault="00FC002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F5092F" w14:textId="77777777" w:rsidR="00A13F1E" w:rsidRDefault="00FC002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6E0786" w14:textId="77777777" w:rsidR="00A13F1E" w:rsidRDefault="00FC002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323630A" w14:textId="77777777" w:rsidR="00A13F1E" w:rsidRDefault="00FC002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F9B5BCA" w14:textId="77777777" w:rsidR="00A13F1E" w:rsidRDefault="00FC002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1D103F" w14:textId="77777777" w:rsidR="00A13F1E" w:rsidRDefault="00FC002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13F1E" w14:paraId="261E648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95F7883" w14:textId="77777777" w:rsidR="00A13F1E" w:rsidRDefault="00A13F1E"/>
        </w:tc>
        <w:tc>
          <w:tcPr>
            <w:tcW w:w="834" w:type="dxa"/>
            <w:shd w:val="clear" w:color="auto" w:fill="E6E6E6"/>
            <w:vAlign w:val="center"/>
          </w:tcPr>
          <w:p w14:paraId="0E9F195A" w14:textId="77777777" w:rsidR="00A13F1E" w:rsidRDefault="00FC002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9C4A6B" w14:textId="77777777" w:rsidR="00A13F1E" w:rsidRDefault="00FC002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DFB19A" w14:textId="77777777" w:rsidR="00A13F1E" w:rsidRDefault="00FC0028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AD4CC5" w14:textId="77777777" w:rsidR="00A13F1E" w:rsidRDefault="00FC002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66E3BB" w14:textId="77777777" w:rsidR="00A13F1E" w:rsidRDefault="00FC002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3B3F52" w14:textId="77777777" w:rsidR="00A13F1E" w:rsidRDefault="00FC002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F90416" w14:textId="77777777" w:rsidR="00A13F1E" w:rsidRDefault="00FC0028">
            <w:r>
              <w:t>D=R*S</w:t>
            </w:r>
          </w:p>
        </w:tc>
      </w:tr>
      <w:tr w:rsidR="00A13F1E" w14:paraId="052A1FA6" w14:textId="77777777">
        <w:tc>
          <w:tcPr>
            <w:tcW w:w="2838" w:type="dxa"/>
            <w:vAlign w:val="center"/>
          </w:tcPr>
          <w:p w14:paraId="77048E00" w14:textId="77777777" w:rsidR="00A13F1E" w:rsidRDefault="00FC0028">
            <w:r>
              <w:t>胶合板</w:t>
            </w:r>
          </w:p>
        </w:tc>
        <w:tc>
          <w:tcPr>
            <w:tcW w:w="834" w:type="dxa"/>
            <w:vAlign w:val="center"/>
          </w:tcPr>
          <w:p w14:paraId="04C894DC" w14:textId="77777777" w:rsidR="00A13F1E" w:rsidRDefault="00FC0028">
            <w:r>
              <w:t>600</w:t>
            </w:r>
          </w:p>
        </w:tc>
        <w:tc>
          <w:tcPr>
            <w:tcW w:w="707" w:type="dxa"/>
            <w:vAlign w:val="center"/>
          </w:tcPr>
          <w:p w14:paraId="1E035CF8" w14:textId="77777777" w:rsidR="00A13F1E" w:rsidRDefault="00FC0028">
            <w:r>
              <w:t>12.0</w:t>
            </w:r>
          </w:p>
        </w:tc>
        <w:tc>
          <w:tcPr>
            <w:tcW w:w="990" w:type="dxa"/>
            <w:vAlign w:val="center"/>
          </w:tcPr>
          <w:p w14:paraId="02124D8B" w14:textId="77777777" w:rsidR="00A13F1E" w:rsidRDefault="00FC0028">
            <w:r>
              <w:t>0.170</w:t>
            </w:r>
          </w:p>
        </w:tc>
        <w:tc>
          <w:tcPr>
            <w:tcW w:w="1131" w:type="dxa"/>
            <w:vAlign w:val="center"/>
          </w:tcPr>
          <w:p w14:paraId="133590DC" w14:textId="77777777" w:rsidR="00A13F1E" w:rsidRDefault="00FC0028">
            <w:r>
              <w:t>4.570</w:t>
            </w:r>
          </w:p>
        </w:tc>
        <w:tc>
          <w:tcPr>
            <w:tcW w:w="707" w:type="dxa"/>
            <w:vAlign w:val="center"/>
          </w:tcPr>
          <w:p w14:paraId="090306B8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54256D33" w14:textId="77777777" w:rsidR="00A13F1E" w:rsidRDefault="00FC0028">
            <w:r>
              <w:t>3.529</w:t>
            </w:r>
          </w:p>
        </w:tc>
        <w:tc>
          <w:tcPr>
            <w:tcW w:w="990" w:type="dxa"/>
            <w:vAlign w:val="center"/>
          </w:tcPr>
          <w:p w14:paraId="3ADB2BBF" w14:textId="77777777" w:rsidR="00A13F1E" w:rsidRDefault="00FC0028">
            <w:r>
              <w:t>16.129</w:t>
            </w:r>
          </w:p>
        </w:tc>
      </w:tr>
      <w:tr w:rsidR="00A13F1E" w14:paraId="3358FC44" w14:textId="77777777">
        <w:tc>
          <w:tcPr>
            <w:tcW w:w="2838" w:type="dxa"/>
            <w:vAlign w:val="center"/>
          </w:tcPr>
          <w:p w14:paraId="3C0CCDF1" w14:textId="77777777" w:rsidR="00A13F1E" w:rsidRDefault="00FC002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2455796" w14:textId="77777777" w:rsidR="00A13F1E" w:rsidRDefault="00FC0028">
            <w:r>
              <w:t>600</w:t>
            </w:r>
          </w:p>
        </w:tc>
        <w:tc>
          <w:tcPr>
            <w:tcW w:w="707" w:type="dxa"/>
            <w:vAlign w:val="center"/>
          </w:tcPr>
          <w:p w14:paraId="493E08CE" w14:textId="77777777" w:rsidR="00A13F1E" w:rsidRDefault="00FC0028">
            <w:r>
              <w:t>－</w:t>
            </w:r>
          </w:p>
        </w:tc>
        <w:tc>
          <w:tcPr>
            <w:tcW w:w="990" w:type="dxa"/>
            <w:vAlign w:val="center"/>
          </w:tcPr>
          <w:p w14:paraId="6BE4B594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4016DA70" w14:textId="77777777" w:rsidR="00A13F1E" w:rsidRDefault="00FC0028">
            <w:r>
              <w:t>－</w:t>
            </w:r>
          </w:p>
        </w:tc>
        <w:tc>
          <w:tcPr>
            <w:tcW w:w="707" w:type="dxa"/>
            <w:vAlign w:val="center"/>
          </w:tcPr>
          <w:p w14:paraId="47C6D547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31F0CF6C" w14:textId="77777777" w:rsidR="00A13F1E" w:rsidRDefault="00FC0028">
            <w:r>
              <w:t>3.529</w:t>
            </w:r>
          </w:p>
        </w:tc>
        <w:tc>
          <w:tcPr>
            <w:tcW w:w="990" w:type="dxa"/>
            <w:vAlign w:val="center"/>
          </w:tcPr>
          <w:p w14:paraId="7E5238C6" w14:textId="77777777" w:rsidR="00A13F1E" w:rsidRDefault="00FC0028">
            <w:r>
              <w:t>16.129</w:t>
            </w:r>
          </w:p>
        </w:tc>
      </w:tr>
      <w:tr w:rsidR="00A13F1E" w14:paraId="646ACEE7" w14:textId="77777777">
        <w:tc>
          <w:tcPr>
            <w:tcW w:w="2838" w:type="dxa"/>
            <w:shd w:val="clear" w:color="auto" w:fill="E6E6E6"/>
            <w:vAlign w:val="center"/>
          </w:tcPr>
          <w:p w14:paraId="77D28BC0" w14:textId="77777777" w:rsidR="00A13F1E" w:rsidRDefault="00FC002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34836CA" w14:textId="77777777" w:rsidR="00A13F1E" w:rsidRDefault="00FC0028">
            <w:pPr>
              <w:jc w:val="center"/>
            </w:pPr>
            <w:r>
              <w:t>5.0</w:t>
            </w:r>
          </w:p>
        </w:tc>
      </w:tr>
      <w:tr w:rsidR="00A13F1E" w14:paraId="5C6C65A4" w14:textId="77777777">
        <w:tc>
          <w:tcPr>
            <w:tcW w:w="2838" w:type="dxa"/>
            <w:shd w:val="clear" w:color="auto" w:fill="E6E6E6"/>
            <w:vAlign w:val="center"/>
          </w:tcPr>
          <w:p w14:paraId="709066DB" w14:textId="77777777" w:rsidR="00A13F1E" w:rsidRDefault="00FC002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EC6D1D2" w14:textId="77777777" w:rsidR="00A13F1E" w:rsidRDefault="00FC0028">
            <w:pPr>
              <w:jc w:val="center"/>
            </w:pPr>
            <w:r>
              <w:t>0.75</w:t>
            </w:r>
          </w:p>
        </w:tc>
      </w:tr>
      <w:tr w:rsidR="00A13F1E" w14:paraId="574EB15B" w14:textId="77777777">
        <w:tc>
          <w:tcPr>
            <w:tcW w:w="2838" w:type="dxa"/>
            <w:shd w:val="clear" w:color="auto" w:fill="E6E6E6"/>
            <w:vAlign w:val="center"/>
          </w:tcPr>
          <w:p w14:paraId="45842443" w14:textId="77777777" w:rsidR="00A13F1E" w:rsidRDefault="00FC002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96FF674" w14:textId="77777777" w:rsidR="00A13F1E" w:rsidRDefault="00FC0028">
            <w:pPr>
              <w:jc w:val="center"/>
            </w:pPr>
            <w:r>
              <w:t>0.27</w:t>
            </w:r>
          </w:p>
        </w:tc>
      </w:tr>
      <w:tr w:rsidR="00A13F1E" w14:paraId="142B7EA9" w14:textId="77777777">
        <w:tc>
          <w:tcPr>
            <w:tcW w:w="2838" w:type="dxa"/>
            <w:shd w:val="clear" w:color="auto" w:fill="E6E6E6"/>
            <w:vAlign w:val="center"/>
          </w:tcPr>
          <w:p w14:paraId="00F6DB96" w14:textId="77777777" w:rsidR="00A13F1E" w:rsidRDefault="00FC002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952AFB5" w14:textId="77777777" w:rsidR="00A13F1E" w:rsidRDefault="00FC0028">
            <w:pPr>
              <w:jc w:val="center"/>
            </w:pPr>
            <w:r>
              <w:t>重质围护结构</w:t>
            </w:r>
          </w:p>
        </w:tc>
      </w:tr>
    </w:tbl>
    <w:p w14:paraId="63A6D872" w14:textId="77777777" w:rsidR="00A13F1E" w:rsidRDefault="00FC0028">
      <w:pPr>
        <w:pStyle w:val="4"/>
      </w:pPr>
      <w:r>
        <w:lastRenderedPageBreak/>
        <w:t>空调房间：东向逐时温度</w:t>
      </w:r>
    </w:p>
    <w:p w14:paraId="12CA74B5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6AA648CC" wp14:editId="0843AB7B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BF31B" w14:textId="77777777" w:rsidR="00A13F1E" w:rsidRDefault="00A13F1E"/>
    <w:p w14:paraId="25DA4B38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006C3876" w14:textId="77777777">
        <w:tc>
          <w:tcPr>
            <w:tcW w:w="777" w:type="dxa"/>
            <w:shd w:val="clear" w:color="auto" w:fill="E6E6E6"/>
            <w:vAlign w:val="center"/>
          </w:tcPr>
          <w:p w14:paraId="42847949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2DCC78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A0776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D1B0C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38BC1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653045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9BA01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1AAC8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17C25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6467D8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07920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3882F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2FF6DC87" w14:textId="77777777">
        <w:tc>
          <w:tcPr>
            <w:tcW w:w="777" w:type="dxa"/>
            <w:vAlign w:val="center"/>
          </w:tcPr>
          <w:p w14:paraId="52BEC1FC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7B24C672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CDE1047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7E236036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E2EF17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9F1B01A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7FDC1CB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D00553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0D33D30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2DF121C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2C69471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739657A" w14:textId="77777777" w:rsidR="00A13F1E" w:rsidRDefault="00FC0028">
            <w:r>
              <w:t>26.38</w:t>
            </w:r>
          </w:p>
        </w:tc>
      </w:tr>
      <w:tr w:rsidR="00A13F1E" w14:paraId="390D1481" w14:textId="77777777">
        <w:tc>
          <w:tcPr>
            <w:tcW w:w="777" w:type="dxa"/>
            <w:shd w:val="clear" w:color="auto" w:fill="E6E6E6"/>
            <w:vAlign w:val="center"/>
          </w:tcPr>
          <w:p w14:paraId="2C76ED67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E5165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58CC0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F55B4C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C3944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DCA8E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09628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0D5DF1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D99F1F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A476C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2C7EF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CD0387" w14:textId="77777777" w:rsidR="00A13F1E" w:rsidRDefault="00FC0028">
            <w:r>
              <w:t>23:00</w:t>
            </w:r>
          </w:p>
        </w:tc>
      </w:tr>
      <w:tr w:rsidR="00A13F1E" w14:paraId="271760C3" w14:textId="77777777">
        <w:tc>
          <w:tcPr>
            <w:tcW w:w="777" w:type="dxa"/>
            <w:vAlign w:val="center"/>
          </w:tcPr>
          <w:p w14:paraId="45D8771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1C5ECD6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7BFBE7B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09F69515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3C2027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4E6A0F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EBB2ED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E004CD6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C909511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1B39985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215762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C63AE02" w14:textId="77777777" w:rsidR="00A13F1E" w:rsidRDefault="00FC0028">
            <w:r>
              <w:rPr>
                <w:color w:val="3333CC"/>
              </w:rPr>
              <w:t>26.38</w:t>
            </w:r>
          </w:p>
        </w:tc>
      </w:tr>
    </w:tbl>
    <w:p w14:paraId="46E7F11B" w14:textId="77777777" w:rsidR="00A13F1E" w:rsidRDefault="00FC0028">
      <w:pPr>
        <w:pStyle w:val="4"/>
      </w:pPr>
      <w:r>
        <w:t>空调房间：西向逐时温度</w:t>
      </w:r>
    </w:p>
    <w:p w14:paraId="4B197199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27163A58" wp14:editId="1AC8FF56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7DDCA" w14:textId="77777777" w:rsidR="00A13F1E" w:rsidRDefault="00A13F1E"/>
    <w:p w14:paraId="567454BD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48476F6E" w14:textId="77777777">
        <w:tc>
          <w:tcPr>
            <w:tcW w:w="777" w:type="dxa"/>
            <w:shd w:val="clear" w:color="auto" w:fill="E6E6E6"/>
            <w:vAlign w:val="center"/>
          </w:tcPr>
          <w:p w14:paraId="47E3C601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EB0F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5957FF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1984B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C5A1A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95DA7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AB113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804D6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CE64E6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01BF9F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0F82D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D9FC7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60EFDD6B" w14:textId="77777777">
        <w:tc>
          <w:tcPr>
            <w:tcW w:w="777" w:type="dxa"/>
            <w:vAlign w:val="center"/>
          </w:tcPr>
          <w:p w14:paraId="778ABC81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206E9022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4C9C3826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2022F4CE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781644FF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961D364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8F75469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136DF2A6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7C028E1D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912D724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32D42312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F523CB6" w14:textId="77777777" w:rsidR="00A13F1E" w:rsidRDefault="00FC0028">
            <w:r>
              <w:t>26.39</w:t>
            </w:r>
          </w:p>
        </w:tc>
      </w:tr>
      <w:tr w:rsidR="00A13F1E" w14:paraId="59B9D807" w14:textId="77777777">
        <w:tc>
          <w:tcPr>
            <w:tcW w:w="777" w:type="dxa"/>
            <w:shd w:val="clear" w:color="auto" w:fill="E6E6E6"/>
            <w:vAlign w:val="center"/>
          </w:tcPr>
          <w:p w14:paraId="6D0E40C3" w14:textId="77777777" w:rsidR="00A13F1E" w:rsidRDefault="00FC0028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D77273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E7820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632F01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0F08DC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3D569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EEFCB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31FFA2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28CF3A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2DB0F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BA9302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A69548" w14:textId="77777777" w:rsidR="00A13F1E" w:rsidRDefault="00FC0028">
            <w:r>
              <w:t>23:00</w:t>
            </w:r>
          </w:p>
        </w:tc>
      </w:tr>
      <w:tr w:rsidR="00A13F1E" w14:paraId="0099974A" w14:textId="77777777">
        <w:tc>
          <w:tcPr>
            <w:tcW w:w="777" w:type="dxa"/>
            <w:vAlign w:val="center"/>
          </w:tcPr>
          <w:p w14:paraId="49A15B76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4E3E8C51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099E015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3A366B9B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4CAFB50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A181C62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A0599CA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23E9D172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C14CDF1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252D73FD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5BC777CA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E4B7A25" w14:textId="77777777" w:rsidR="00A13F1E" w:rsidRDefault="00FC0028">
            <w:r>
              <w:rPr>
                <w:color w:val="3333CC"/>
              </w:rPr>
              <w:t>26.39</w:t>
            </w:r>
          </w:p>
        </w:tc>
      </w:tr>
    </w:tbl>
    <w:p w14:paraId="1F4DAE0D" w14:textId="77777777" w:rsidR="00A13F1E" w:rsidRDefault="00FC0028">
      <w:pPr>
        <w:pStyle w:val="4"/>
      </w:pPr>
      <w:r>
        <w:t>空调房间：南向逐时温度</w:t>
      </w:r>
    </w:p>
    <w:p w14:paraId="021AFD19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2BF85704" wp14:editId="712F06F2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C54ED" w14:textId="77777777" w:rsidR="00A13F1E" w:rsidRDefault="00A13F1E"/>
    <w:p w14:paraId="3702EA12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1D2BC9C4" w14:textId="77777777">
        <w:tc>
          <w:tcPr>
            <w:tcW w:w="777" w:type="dxa"/>
            <w:shd w:val="clear" w:color="auto" w:fill="E6E6E6"/>
            <w:vAlign w:val="center"/>
          </w:tcPr>
          <w:p w14:paraId="05DA7ECC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F0BD0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4EAC7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FA151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FC9624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18A444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29F98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14A5D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E717A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44F28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D727F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E381F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1202CF5B" w14:textId="77777777">
        <w:tc>
          <w:tcPr>
            <w:tcW w:w="777" w:type="dxa"/>
            <w:vAlign w:val="center"/>
          </w:tcPr>
          <w:p w14:paraId="33E82923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C7F01B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F72FB0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914A16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07806A7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4816212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29C3CA2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ECEE280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71D4258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72B1CFB7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A7A878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39AF37F7" w14:textId="77777777" w:rsidR="00A13F1E" w:rsidRDefault="00FC0028">
            <w:r>
              <w:t>26.38</w:t>
            </w:r>
          </w:p>
        </w:tc>
      </w:tr>
      <w:tr w:rsidR="00A13F1E" w14:paraId="6CCED637" w14:textId="77777777">
        <w:tc>
          <w:tcPr>
            <w:tcW w:w="777" w:type="dxa"/>
            <w:shd w:val="clear" w:color="auto" w:fill="E6E6E6"/>
            <w:vAlign w:val="center"/>
          </w:tcPr>
          <w:p w14:paraId="10D99A9F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D80F5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8FD83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26181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2386AE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27B81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78E9D7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AFBF2F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6655D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B5ADC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954A1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092DB" w14:textId="77777777" w:rsidR="00A13F1E" w:rsidRDefault="00FC0028">
            <w:r>
              <w:t>23:00</w:t>
            </w:r>
          </w:p>
        </w:tc>
      </w:tr>
      <w:tr w:rsidR="00A13F1E" w14:paraId="5A6CC8CA" w14:textId="77777777">
        <w:tc>
          <w:tcPr>
            <w:tcW w:w="777" w:type="dxa"/>
            <w:vAlign w:val="center"/>
          </w:tcPr>
          <w:p w14:paraId="55FCE328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1A3540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1DAF92A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895A6AF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00286D08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9EB7D23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4A2C6828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24A4907D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847C99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50DE9A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11C92A79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6D6F1B07" w14:textId="77777777" w:rsidR="00A13F1E" w:rsidRDefault="00FC0028">
            <w:r>
              <w:rPr>
                <w:color w:val="3333CC"/>
              </w:rPr>
              <w:t>26.38</w:t>
            </w:r>
          </w:p>
        </w:tc>
      </w:tr>
    </w:tbl>
    <w:p w14:paraId="1A5FC0EE" w14:textId="77777777" w:rsidR="00A13F1E" w:rsidRDefault="00FC0028">
      <w:pPr>
        <w:pStyle w:val="4"/>
      </w:pPr>
      <w:r>
        <w:t>空调房间：北向逐时温度</w:t>
      </w:r>
    </w:p>
    <w:p w14:paraId="6679323D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342A7198" wp14:editId="5B549B79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94ED0" w14:textId="77777777" w:rsidR="00A13F1E" w:rsidRDefault="00A13F1E"/>
    <w:p w14:paraId="78A156AE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3C121A4A" w14:textId="77777777">
        <w:tc>
          <w:tcPr>
            <w:tcW w:w="777" w:type="dxa"/>
            <w:shd w:val="clear" w:color="auto" w:fill="E6E6E6"/>
            <w:vAlign w:val="center"/>
          </w:tcPr>
          <w:p w14:paraId="6087383C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54CB5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C9FB6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7C86F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11076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E132F1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C2A9D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B7219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4F13D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787EE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675FA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8BA5C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6E506F12" w14:textId="77777777">
        <w:tc>
          <w:tcPr>
            <w:tcW w:w="777" w:type="dxa"/>
            <w:vAlign w:val="center"/>
          </w:tcPr>
          <w:p w14:paraId="1D874B92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6A6AECD7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30CD4E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E50E28F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01061B7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F81742F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4530C96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7116A457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CAB933F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D3C9242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7C3B490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79F2AFD5" w14:textId="77777777" w:rsidR="00A13F1E" w:rsidRDefault="00FC0028">
            <w:r>
              <w:t>26.29</w:t>
            </w:r>
          </w:p>
        </w:tc>
      </w:tr>
      <w:tr w:rsidR="00A13F1E" w14:paraId="5A014691" w14:textId="77777777">
        <w:tc>
          <w:tcPr>
            <w:tcW w:w="777" w:type="dxa"/>
            <w:shd w:val="clear" w:color="auto" w:fill="E6E6E6"/>
            <w:vAlign w:val="center"/>
          </w:tcPr>
          <w:p w14:paraId="1EC1E693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75193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1226A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1DDDA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B8C783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CAEC31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3FA86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EE802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75BFC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0A26C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3D4D7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8FA25" w14:textId="77777777" w:rsidR="00A13F1E" w:rsidRDefault="00FC0028">
            <w:r>
              <w:t>23:00</w:t>
            </w:r>
          </w:p>
        </w:tc>
      </w:tr>
      <w:tr w:rsidR="00A13F1E" w14:paraId="0D27502F" w14:textId="77777777">
        <w:tc>
          <w:tcPr>
            <w:tcW w:w="777" w:type="dxa"/>
            <w:vAlign w:val="center"/>
          </w:tcPr>
          <w:p w14:paraId="7DFCFC84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6D705DF8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AD1E36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310E17C6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04B2DE9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5D125AFD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43979B9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BFF7191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1B4ACD5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2B572319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8EA4701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5EB2D1CB" w14:textId="77777777" w:rsidR="00A13F1E" w:rsidRDefault="00FC0028">
            <w:r>
              <w:rPr>
                <w:color w:val="3333CC"/>
              </w:rPr>
              <w:t>26.29</w:t>
            </w:r>
          </w:p>
        </w:tc>
      </w:tr>
    </w:tbl>
    <w:p w14:paraId="383BE315" w14:textId="77777777" w:rsidR="00A13F1E" w:rsidRDefault="00FC0028">
      <w:pPr>
        <w:pStyle w:val="3"/>
      </w:pPr>
      <w:bookmarkStart w:id="53" w:name="_Toc60514684"/>
      <w:r>
        <w:t>3F外墙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13F1E" w14:paraId="0776351B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6C836575" w14:textId="77777777" w:rsidR="00A13F1E" w:rsidRDefault="00FC002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7D828A0" w14:textId="77777777" w:rsidR="00A13F1E" w:rsidRDefault="00FC002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A9B43FE" w14:textId="77777777" w:rsidR="00A13F1E" w:rsidRDefault="00FC002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8C0DCA" w14:textId="77777777" w:rsidR="00A13F1E" w:rsidRDefault="00FC002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4F9BFCB" w14:textId="77777777" w:rsidR="00A13F1E" w:rsidRDefault="00FC002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3FBE8B" w14:textId="77777777" w:rsidR="00A13F1E" w:rsidRDefault="00FC002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7D99D0" w14:textId="77777777" w:rsidR="00A13F1E" w:rsidRDefault="00FC002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18286B3" w14:textId="77777777" w:rsidR="00A13F1E" w:rsidRDefault="00FC002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13F1E" w14:paraId="7B9C833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CE00980" w14:textId="77777777" w:rsidR="00A13F1E" w:rsidRDefault="00A13F1E"/>
        </w:tc>
        <w:tc>
          <w:tcPr>
            <w:tcW w:w="834" w:type="dxa"/>
            <w:shd w:val="clear" w:color="auto" w:fill="E6E6E6"/>
            <w:vAlign w:val="center"/>
          </w:tcPr>
          <w:p w14:paraId="19D95DCA" w14:textId="77777777" w:rsidR="00A13F1E" w:rsidRDefault="00FC002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EFC7EE" w14:textId="77777777" w:rsidR="00A13F1E" w:rsidRDefault="00FC002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D5BC1F" w14:textId="77777777" w:rsidR="00A13F1E" w:rsidRDefault="00FC0028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9EAFC1" w14:textId="77777777" w:rsidR="00A13F1E" w:rsidRDefault="00FC002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7C94553" w14:textId="77777777" w:rsidR="00A13F1E" w:rsidRDefault="00FC002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753C33" w14:textId="77777777" w:rsidR="00A13F1E" w:rsidRDefault="00FC002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932918" w14:textId="77777777" w:rsidR="00A13F1E" w:rsidRDefault="00FC0028">
            <w:r>
              <w:t>D=R*S</w:t>
            </w:r>
          </w:p>
        </w:tc>
      </w:tr>
      <w:tr w:rsidR="00A13F1E" w14:paraId="482F1F2F" w14:textId="77777777">
        <w:tc>
          <w:tcPr>
            <w:tcW w:w="2838" w:type="dxa"/>
            <w:vAlign w:val="center"/>
          </w:tcPr>
          <w:p w14:paraId="3E63AF60" w14:textId="77777777" w:rsidR="00A13F1E" w:rsidRDefault="00FC0028">
            <w:r>
              <w:t>GRC</w:t>
            </w:r>
            <w:r>
              <w:t>外挂板</w:t>
            </w:r>
          </w:p>
        </w:tc>
        <w:tc>
          <w:tcPr>
            <w:tcW w:w="834" w:type="dxa"/>
            <w:vAlign w:val="center"/>
          </w:tcPr>
          <w:p w14:paraId="114BC53A" w14:textId="77777777" w:rsidR="00A13F1E" w:rsidRDefault="00FC0028">
            <w:r>
              <w:t>10</w:t>
            </w:r>
          </w:p>
        </w:tc>
        <w:tc>
          <w:tcPr>
            <w:tcW w:w="707" w:type="dxa"/>
            <w:vAlign w:val="center"/>
          </w:tcPr>
          <w:p w14:paraId="22DA0343" w14:textId="77777777" w:rsidR="00A13F1E" w:rsidRDefault="00FC0028">
            <w:r>
              <w:t>10.0</w:t>
            </w:r>
          </w:p>
        </w:tc>
        <w:tc>
          <w:tcPr>
            <w:tcW w:w="990" w:type="dxa"/>
            <w:vAlign w:val="center"/>
          </w:tcPr>
          <w:p w14:paraId="20BBD5DE" w14:textId="77777777" w:rsidR="00A13F1E" w:rsidRDefault="00FC0028">
            <w:r>
              <w:t>10000.000</w:t>
            </w:r>
          </w:p>
        </w:tc>
        <w:tc>
          <w:tcPr>
            <w:tcW w:w="1131" w:type="dxa"/>
            <w:vAlign w:val="center"/>
          </w:tcPr>
          <w:p w14:paraId="610865C9" w14:textId="77777777" w:rsidR="00A13F1E" w:rsidRDefault="00FC0028">
            <w:r>
              <w:t>8527.723</w:t>
            </w:r>
          </w:p>
        </w:tc>
        <w:tc>
          <w:tcPr>
            <w:tcW w:w="707" w:type="dxa"/>
            <w:vAlign w:val="center"/>
          </w:tcPr>
          <w:p w14:paraId="1A35BC72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1A8B0E86" w14:textId="77777777" w:rsidR="00A13F1E" w:rsidRDefault="00FC0028">
            <w:r>
              <w:t>0.000</w:t>
            </w:r>
          </w:p>
        </w:tc>
        <w:tc>
          <w:tcPr>
            <w:tcW w:w="990" w:type="dxa"/>
            <w:vAlign w:val="center"/>
          </w:tcPr>
          <w:p w14:paraId="63B8EB7E" w14:textId="77777777" w:rsidR="00A13F1E" w:rsidRDefault="00FC0028">
            <w:r>
              <w:t>0.000</w:t>
            </w:r>
          </w:p>
        </w:tc>
      </w:tr>
      <w:tr w:rsidR="00A13F1E" w14:paraId="3676F122" w14:textId="77777777">
        <w:tc>
          <w:tcPr>
            <w:tcW w:w="2838" w:type="dxa"/>
            <w:vAlign w:val="center"/>
          </w:tcPr>
          <w:p w14:paraId="52CC22D1" w14:textId="77777777" w:rsidR="00A13F1E" w:rsidRDefault="00FC0028">
            <w:r>
              <w:t>空气层</w:t>
            </w:r>
          </w:p>
        </w:tc>
        <w:tc>
          <w:tcPr>
            <w:tcW w:w="834" w:type="dxa"/>
            <w:vAlign w:val="center"/>
          </w:tcPr>
          <w:p w14:paraId="7C609678" w14:textId="77777777" w:rsidR="00A13F1E" w:rsidRDefault="00FC0028">
            <w:r>
              <w:t>50</w:t>
            </w:r>
          </w:p>
        </w:tc>
        <w:tc>
          <w:tcPr>
            <w:tcW w:w="707" w:type="dxa"/>
            <w:vAlign w:val="center"/>
          </w:tcPr>
          <w:p w14:paraId="2079850A" w14:textId="77777777" w:rsidR="00A13F1E" w:rsidRDefault="00FC0028">
            <w:r>
              <w:t>50.0</w:t>
            </w:r>
          </w:p>
        </w:tc>
        <w:tc>
          <w:tcPr>
            <w:tcW w:w="990" w:type="dxa"/>
            <w:vAlign w:val="center"/>
          </w:tcPr>
          <w:p w14:paraId="70F18574" w14:textId="77777777" w:rsidR="00A13F1E" w:rsidRDefault="00FC0028">
            <w:r>
              <w:t>6.121</w:t>
            </w:r>
          </w:p>
        </w:tc>
        <w:tc>
          <w:tcPr>
            <w:tcW w:w="1131" w:type="dxa"/>
            <w:vAlign w:val="center"/>
          </w:tcPr>
          <w:p w14:paraId="7C99B583" w14:textId="77777777" w:rsidR="00A13F1E" w:rsidRDefault="00FC0028">
            <w:r>
              <w:t>0.671</w:t>
            </w:r>
          </w:p>
        </w:tc>
        <w:tc>
          <w:tcPr>
            <w:tcW w:w="707" w:type="dxa"/>
            <w:vAlign w:val="center"/>
          </w:tcPr>
          <w:p w14:paraId="2FD564E4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288C53E0" w14:textId="77777777" w:rsidR="00A13F1E" w:rsidRDefault="00FC0028">
            <w:r>
              <w:t>0.008</w:t>
            </w:r>
          </w:p>
        </w:tc>
        <w:tc>
          <w:tcPr>
            <w:tcW w:w="990" w:type="dxa"/>
            <w:vAlign w:val="center"/>
          </w:tcPr>
          <w:p w14:paraId="2A7A7212" w14:textId="77777777" w:rsidR="00A13F1E" w:rsidRDefault="00FC0028">
            <w:r>
              <w:t>0.005</w:t>
            </w:r>
          </w:p>
        </w:tc>
      </w:tr>
      <w:tr w:rsidR="00A13F1E" w14:paraId="11624078" w14:textId="77777777">
        <w:tc>
          <w:tcPr>
            <w:tcW w:w="2838" w:type="dxa"/>
            <w:vAlign w:val="center"/>
          </w:tcPr>
          <w:p w14:paraId="0C0D81F7" w14:textId="77777777" w:rsidR="00A13F1E" w:rsidRDefault="00FC0028">
            <w:r>
              <w:t>岩棉板</w:t>
            </w:r>
          </w:p>
        </w:tc>
        <w:tc>
          <w:tcPr>
            <w:tcW w:w="834" w:type="dxa"/>
            <w:vAlign w:val="center"/>
          </w:tcPr>
          <w:p w14:paraId="7D3FA7AF" w14:textId="77777777" w:rsidR="00A13F1E" w:rsidRDefault="00FC0028">
            <w:r>
              <w:t>160</w:t>
            </w:r>
          </w:p>
        </w:tc>
        <w:tc>
          <w:tcPr>
            <w:tcW w:w="707" w:type="dxa"/>
            <w:vAlign w:val="center"/>
          </w:tcPr>
          <w:p w14:paraId="0E10E54E" w14:textId="77777777" w:rsidR="00A13F1E" w:rsidRDefault="00FC0028">
            <w:r>
              <w:t>11.4</w:t>
            </w:r>
          </w:p>
        </w:tc>
        <w:tc>
          <w:tcPr>
            <w:tcW w:w="990" w:type="dxa"/>
            <w:vAlign w:val="center"/>
          </w:tcPr>
          <w:p w14:paraId="39399736" w14:textId="77777777" w:rsidR="00A13F1E" w:rsidRDefault="00FC0028">
            <w:r>
              <w:t>0.054</w:t>
            </w:r>
          </w:p>
        </w:tc>
        <w:tc>
          <w:tcPr>
            <w:tcW w:w="1131" w:type="dxa"/>
            <w:vAlign w:val="center"/>
          </w:tcPr>
          <w:p w14:paraId="716ABD18" w14:textId="77777777" w:rsidR="00A13F1E" w:rsidRDefault="00FC0028">
            <w:r>
              <w:t>0.578</w:t>
            </w:r>
          </w:p>
        </w:tc>
        <w:tc>
          <w:tcPr>
            <w:tcW w:w="707" w:type="dxa"/>
            <w:vAlign w:val="center"/>
          </w:tcPr>
          <w:p w14:paraId="26E530B0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4189AA3A" w14:textId="77777777" w:rsidR="00A13F1E" w:rsidRDefault="00FC0028">
            <w:r>
              <w:t>2.963</w:t>
            </w:r>
          </w:p>
        </w:tc>
        <w:tc>
          <w:tcPr>
            <w:tcW w:w="990" w:type="dxa"/>
            <w:vAlign w:val="center"/>
          </w:tcPr>
          <w:p w14:paraId="59544830" w14:textId="77777777" w:rsidR="00A13F1E" w:rsidRDefault="00FC0028">
            <w:r>
              <w:t>1.713</w:t>
            </w:r>
          </w:p>
        </w:tc>
      </w:tr>
      <w:tr w:rsidR="00A13F1E" w14:paraId="2671599C" w14:textId="77777777">
        <w:tc>
          <w:tcPr>
            <w:tcW w:w="2838" w:type="dxa"/>
            <w:vAlign w:val="center"/>
          </w:tcPr>
          <w:p w14:paraId="014FE5B5" w14:textId="77777777" w:rsidR="00A13F1E" w:rsidRDefault="00FC0028">
            <w:r>
              <w:t>承重混凝土空心砌块</w:t>
            </w:r>
          </w:p>
        </w:tc>
        <w:tc>
          <w:tcPr>
            <w:tcW w:w="834" w:type="dxa"/>
            <w:vAlign w:val="center"/>
          </w:tcPr>
          <w:p w14:paraId="712C0760" w14:textId="77777777" w:rsidR="00A13F1E" w:rsidRDefault="00FC0028">
            <w:r>
              <w:t>190</w:t>
            </w:r>
          </w:p>
        </w:tc>
        <w:tc>
          <w:tcPr>
            <w:tcW w:w="707" w:type="dxa"/>
            <w:vAlign w:val="center"/>
          </w:tcPr>
          <w:p w14:paraId="4123D7AD" w14:textId="77777777" w:rsidR="00A13F1E" w:rsidRDefault="00FC0028">
            <w:r>
              <w:t>13.6</w:t>
            </w:r>
          </w:p>
        </w:tc>
        <w:tc>
          <w:tcPr>
            <w:tcW w:w="990" w:type="dxa"/>
            <w:vAlign w:val="center"/>
          </w:tcPr>
          <w:p w14:paraId="1715D926" w14:textId="77777777" w:rsidR="00A13F1E" w:rsidRDefault="00FC0028">
            <w:r>
              <w:t>0.950</w:t>
            </w:r>
          </w:p>
        </w:tc>
        <w:tc>
          <w:tcPr>
            <w:tcW w:w="1131" w:type="dxa"/>
            <w:vAlign w:val="center"/>
          </w:tcPr>
          <w:p w14:paraId="3C383D5A" w14:textId="77777777" w:rsidR="00A13F1E" w:rsidRDefault="00FC0028">
            <w:r>
              <w:t>8.430</w:t>
            </w:r>
          </w:p>
        </w:tc>
        <w:tc>
          <w:tcPr>
            <w:tcW w:w="707" w:type="dxa"/>
            <w:vAlign w:val="center"/>
          </w:tcPr>
          <w:p w14:paraId="54968886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2E006CEC" w14:textId="77777777" w:rsidR="00A13F1E" w:rsidRDefault="00FC0028">
            <w:r>
              <w:t>0.200</w:t>
            </w:r>
          </w:p>
        </w:tc>
        <w:tc>
          <w:tcPr>
            <w:tcW w:w="990" w:type="dxa"/>
            <w:vAlign w:val="center"/>
          </w:tcPr>
          <w:p w14:paraId="615F7751" w14:textId="77777777" w:rsidR="00A13F1E" w:rsidRDefault="00FC0028">
            <w:r>
              <w:t>1.686</w:t>
            </w:r>
          </w:p>
        </w:tc>
      </w:tr>
      <w:tr w:rsidR="00A13F1E" w14:paraId="205A715F" w14:textId="77777777">
        <w:tc>
          <w:tcPr>
            <w:tcW w:w="2838" w:type="dxa"/>
            <w:vAlign w:val="center"/>
          </w:tcPr>
          <w:p w14:paraId="658780D3" w14:textId="77777777" w:rsidR="00A13F1E" w:rsidRDefault="00FC0028">
            <w:r>
              <w:t>石灰砂浆</w:t>
            </w:r>
          </w:p>
        </w:tc>
        <w:tc>
          <w:tcPr>
            <w:tcW w:w="834" w:type="dxa"/>
            <w:vAlign w:val="center"/>
          </w:tcPr>
          <w:p w14:paraId="1A65FF9D" w14:textId="77777777" w:rsidR="00A13F1E" w:rsidRDefault="00FC0028">
            <w:r>
              <w:t>20</w:t>
            </w:r>
          </w:p>
        </w:tc>
        <w:tc>
          <w:tcPr>
            <w:tcW w:w="707" w:type="dxa"/>
            <w:vAlign w:val="center"/>
          </w:tcPr>
          <w:p w14:paraId="560BDF29" w14:textId="77777777" w:rsidR="00A13F1E" w:rsidRDefault="00FC0028">
            <w:r>
              <w:t>10.0</w:t>
            </w:r>
          </w:p>
        </w:tc>
        <w:tc>
          <w:tcPr>
            <w:tcW w:w="990" w:type="dxa"/>
            <w:vAlign w:val="center"/>
          </w:tcPr>
          <w:p w14:paraId="207CF96B" w14:textId="77777777" w:rsidR="00A13F1E" w:rsidRDefault="00FC0028">
            <w:r>
              <w:t>0.810</w:t>
            </w:r>
          </w:p>
        </w:tc>
        <w:tc>
          <w:tcPr>
            <w:tcW w:w="1131" w:type="dxa"/>
            <w:vAlign w:val="center"/>
          </w:tcPr>
          <w:p w14:paraId="75794952" w14:textId="77777777" w:rsidR="00A13F1E" w:rsidRDefault="00FC0028">
            <w:r>
              <w:t>10.070</w:t>
            </w:r>
          </w:p>
        </w:tc>
        <w:tc>
          <w:tcPr>
            <w:tcW w:w="707" w:type="dxa"/>
            <w:vAlign w:val="center"/>
          </w:tcPr>
          <w:p w14:paraId="48FECB9F" w14:textId="77777777" w:rsidR="00A13F1E" w:rsidRDefault="00FC0028">
            <w:r>
              <w:t>1.00</w:t>
            </w:r>
          </w:p>
        </w:tc>
        <w:tc>
          <w:tcPr>
            <w:tcW w:w="1131" w:type="dxa"/>
            <w:vAlign w:val="center"/>
          </w:tcPr>
          <w:p w14:paraId="71D65DE9" w14:textId="77777777" w:rsidR="00A13F1E" w:rsidRDefault="00FC0028">
            <w:r>
              <w:t>0.025</w:t>
            </w:r>
          </w:p>
        </w:tc>
        <w:tc>
          <w:tcPr>
            <w:tcW w:w="990" w:type="dxa"/>
            <w:vAlign w:val="center"/>
          </w:tcPr>
          <w:p w14:paraId="47DDBAF7" w14:textId="77777777" w:rsidR="00A13F1E" w:rsidRDefault="00FC0028">
            <w:r>
              <w:t>0.249</w:t>
            </w:r>
          </w:p>
        </w:tc>
      </w:tr>
      <w:tr w:rsidR="00A13F1E" w14:paraId="78C5B4AB" w14:textId="77777777">
        <w:tc>
          <w:tcPr>
            <w:tcW w:w="2838" w:type="dxa"/>
            <w:vAlign w:val="center"/>
          </w:tcPr>
          <w:p w14:paraId="48BC029B" w14:textId="77777777" w:rsidR="00A13F1E" w:rsidRDefault="00FC002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FBCDDE1" w14:textId="77777777" w:rsidR="00A13F1E" w:rsidRDefault="00FC0028">
            <w:r>
              <w:t>430</w:t>
            </w:r>
          </w:p>
        </w:tc>
        <w:tc>
          <w:tcPr>
            <w:tcW w:w="707" w:type="dxa"/>
            <w:vAlign w:val="center"/>
          </w:tcPr>
          <w:p w14:paraId="3B98FE52" w14:textId="77777777" w:rsidR="00A13F1E" w:rsidRDefault="00FC0028">
            <w:r>
              <w:t>－</w:t>
            </w:r>
          </w:p>
        </w:tc>
        <w:tc>
          <w:tcPr>
            <w:tcW w:w="990" w:type="dxa"/>
            <w:vAlign w:val="center"/>
          </w:tcPr>
          <w:p w14:paraId="776153BF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6BD6BCEC" w14:textId="77777777" w:rsidR="00A13F1E" w:rsidRDefault="00FC0028">
            <w:r>
              <w:t>－</w:t>
            </w:r>
          </w:p>
        </w:tc>
        <w:tc>
          <w:tcPr>
            <w:tcW w:w="707" w:type="dxa"/>
            <w:vAlign w:val="center"/>
          </w:tcPr>
          <w:p w14:paraId="281A915D" w14:textId="77777777" w:rsidR="00A13F1E" w:rsidRDefault="00FC0028">
            <w:r>
              <w:t>－</w:t>
            </w:r>
          </w:p>
        </w:tc>
        <w:tc>
          <w:tcPr>
            <w:tcW w:w="1131" w:type="dxa"/>
            <w:vAlign w:val="center"/>
          </w:tcPr>
          <w:p w14:paraId="1E47585B" w14:textId="77777777" w:rsidR="00A13F1E" w:rsidRDefault="00FC0028">
            <w:r>
              <w:t>3.196</w:t>
            </w:r>
          </w:p>
        </w:tc>
        <w:tc>
          <w:tcPr>
            <w:tcW w:w="990" w:type="dxa"/>
            <w:vAlign w:val="center"/>
          </w:tcPr>
          <w:p w14:paraId="32155E0C" w14:textId="77777777" w:rsidR="00A13F1E" w:rsidRDefault="00FC0028">
            <w:r>
              <w:t>3.653</w:t>
            </w:r>
          </w:p>
        </w:tc>
      </w:tr>
      <w:tr w:rsidR="00A13F1E" w14:paraId="6000B0ED" w14:textId="77777777">
        <w:tc>
          <w:tcPr>
            <w:tcW w:w="2838" w:type="dxa"/>
            <w:shd w:val="clear" w:color="auto" w:fill="E6E6E6"/>
            <w:vAlign w:val="center"/>
          </w:tcPr>
          <w:p w14:paraId="53B0FACE" w14:textId="77777777" w:rsidR="00A13F1E" w:rsidRDefault="00FC002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792A640" w14:textId="77777777" w:rsidR="00A13F1E" w:rsidRDefault="00FC0028">
            <w:pPr>
              <w:jc w:val="center"/>
            </w:pPr>
            <w:r>
              <w:t>5.0</w:t>
            </w:r>
          </w:p>
        </w:tc>
      </w:tr>
      <w:tr w:rsidR="00A13F1E" w14:paraId="7018B8B9" w14:textId="77777777">
        <w:tc>
          <w:tcPr>
            <w:tcW w:w="2838" w:type="dxa"/>
            <w:shd w:val="clear" w:color="auto" w:fill="E6E6E6"/>
            <w:vAlign w:val="center"/>
          </w:tcPr>
          <w:p w14:paraId="15905F79" w14:textId="77777777" w:rsidR="00A13F1E" w:rsidRDefault="00FC002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EAB6398" w14:textId="77777777" w:rsidR="00A13F1E" w:rsidRDefault="00FC0028">
            <w:pPr>
              <w:jc w:val="center"/>
            </w:pPr>
            <w:r>
              <w:t>0.75</w:t>
            </w:r>
          </w:p>
        </w:tc>
      </w:tr>
      <w:tr w:rsidR="00A13F1E" w14:paraId="63CF441D" w14:textId="77777777">
        <w:tc>
          <w:tcPr>
            <w:tcW w:w="2838" w:type="dxa"/>
            <w:shd w:val="clear" w:color="auto" w:fill="E6E6E6"/>
            <w:vAlign w:val="center"/>
          </w:tcPr>
          <w:p w14:paraId="7F7390BB" w14:textId="77777777" w:rsidR="00A13F1E" w:rsidRDefault="00FC002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F845C22" w14:textId="77777777" w:rsidR="00A13F1E" w:rsidRDefault="00FC0028">
            <w:pPr>
              <w:jc w:val="center"/>
            </w:pPr>
            <w:r>
              <w:t>0.30</w:t>
            </w:r>
          </w:p>
        </w:tc>
      </w:tr>
      <w:tr w:rsidR="00A13F1E" w14:paraId="3D7653FF" w14:textId="77777777">
        <w:tc>
          <w:tcPr>
            <w:tcW w:w="2838" w:type="dxa"/>
            <w:shd w:val="clear" w:color="auto" w:fill="E6E6E6"/>
            <w:vAlign w:val="center"/>
          </w:tcPr>
          <w:p w14:paraId="2174FC7B" w14:textId="77777777" w:rsidR="00A13F1E" w:rsidRDefault="00FC002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006BC66" w14:textId="77777777" w:rsidR="00A13F1E" w:rsidRDefault="00FC0028">
            <w:pPr>
              <w:jc w:val="center"/>
            </w:pPr>
            <w:r>
              <w:t>重质围护结构</w:t>
            </w:r>
          </w:p>
        </w:tc>
      </w:tr>
    </w:tbl>
    <w:p w14:paraId="7F81274A" w14:textId="77777777" w:rsidR="00A13F1E" w:rsidRDefault="00FC0028">
      <w:pPr>
        <w:pStyle w:val="4"/>
      </w:pPr>
      <w:r>
        <w:t>空调房间：东向逐时温度</w:t>
      </w:r>
    </w:p>
    <w:p w14:paraId="18CD30EE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57DD6731" wp14:editId="63CCB4C4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AD56F" w14:textId="77777777" w:rsidR="00A13F1E" w:rsidRDefault="00A13F1E"/>
    <w:p w14:paraId="703AB4ED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6EAFC192" w14:textId="77777777">
        <w:tc>
          <w:tcPr>
            <w:tcW w:w="777" w:type="dxa"/>
            <w:shd w:val="clear" w:color="auto" w:fill="E6E6E6"/>
            <w:vAlign w:val="center"/>
          </w:tcPr>
          <w:p w14:paraId="173BCB61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F615A3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90067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168BB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B8455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085C6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8CF0D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C0290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B03D0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E108F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E4186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48A05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11F30A2C" w14:textId="77777777">
        <w:tc>
          <w:tcPr>
            <w:tcW w:w="777" w:type="dxa"/>
            <w:vAlign w:val="center"/>
          </w:tcPr>
          <w:p w14:paraId="67A2037C" w14:textId="77777777" w:rsidR="00A13F1E" w:rsidRDefault="00FC0028">
            <w:r>
              <w:t>26.48</w:t>
            </w:r>
          </w:p>
        </w:tc>
        <w:tc>
          <w:tcPr>
            <w:tcW w:w="777" w:type="dxa"/>
            <w:vAlign w:val="center"/>
          </w:tcPr>
          <w:p w14:paraId="4D6C9938" w14:textId="77777777" w:rsidR="00A13F1E" w:rsidRDefault="00FC0028">
            <w:r>
              <w:t>26.46</w:t>
            </w:r>
          </w:p>
        </w:tc>
        <w:tc>
          <w:tcPr>
            <w:tcW w:w="777" w:type="dxa"/>
            <w:vAlign w:val="center"/>
          </w:tcPr>
          <w:p w14:paraId="5A3EC5C5" w14:textId="77777777" w:rsidR="00A13F1E" w:rsidRDefault="00FC0028">
            <w:r>
              <w:t>26.44</w:t>
            </w:r>
          </w:p>
        </w:tc>
        <w:tc>
          <w:tcPr>
            <w:tcW w:w="777" w:type="dxa"/>
            <w:vAlign w:val="center"/>
          </w:tcPr>
          <w:p w14:paraId="3535FAE5" w14:textId="77777777" w:rsidR="00A13F1E" w:rsidRDefault="00FC0028">
            <w:r>
              <w:t>26.42</w:t>
            </w:r>
          </w:p>
        </w:tc>
        <w:tc>
          <w:tcPr>
            <w:tcW w:w="777" w:type="dxa"/>
            <w:vAlign w:val="center"/>
          </w:tcPr>
          <w:p w14:paraId="72E70558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23C4FF3A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57800A18" w14:textId="77777777" w:rsidR="00A13F1E" w:rsidRDefault="00FC0028">
            <w:r>
              <w:t>26.36</w:t>
            </w:r>
          </w:p>
        </w:tc>
        <w:tc>
          <w:tcPr>
            <w:tcW w:w="777" w:type="dxa"/>
            <w:vAlign w:val="center"/>
          </w:tcPr>
          <w:p w14:paraId="66101322" w14:textId="77777777" w:rsidR="00A13F1E" w:rsidRDefault="00FC0028">
            <w:r>
              <w:t>26.34</w:t>
            </w:r>
          </w:p>
        </w:tc>
        <w:tc>
          <w:tcPr>
            <w:tcW w:w="777" w:type="dxa"/>
            <w:vAlign w:val="center"/>
          </w:tcPr>
          <w:p w14:paraId="11BAE615" w14:textId="77777777" w:rsidR="00A13F1E" w:rsidRDefault="00FC0028">
            <w:r>
              <w:t>26.32</w:t>
            </w:r>
          </w:p>
        </w:tc>
        <w:tc>
          <w:tcPr>
            <w:tcW w:w="777" w:type="dxa"/>
            <w:vAlign w:val="center"/>
          </w:tcPr>
          <w:p w14:paraId="4A19683A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4BC0668A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2F2AA46F" w14:textId="77777777" w:rsidR="00A13F1E" w:rsidRDefault="00FC0028">
            <w:r>
              <w:t>26.32</w:t>
            </w:r>
          </w:p>
        </w:tc>
      </w:tr>
      <w:tr w:rsidR="00A13F1E" w14:paraId="67EBAB25" w14:textId="77777777">
        <w:tc>
          <w:tcPr>
            <w:tcW w:w="777" w:type="dxa"/>
            <w:shd w:val="clear" w:color="auto" w:fill="E6E6E6"/>
            <w:vAlign w:val="center"/>
          </w:tcPr>
          <w:p w14:paraId="33D9F747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02899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24C33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21979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7DB60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7AFFD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6D02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1DA603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6BB73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1F602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76C4A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122A40" w14:textId="77777777" w:rsidR="00A13F1E" w:rsidRDefault="00FC0028">
            <w:r>
              <w:t>23:00</w:t>
            </w:r>
          </w:p>
        </w:tc>
      </w:tr>
      <w:tr w:rsidR="00A13F1E" w14:paraId="04F23454" w14:textId="77777777">
        <w:tc>
          <w:tcPr>
            <w:tcW w:w="777" w:type="dxa"/>
            <w:vAlign w:val="center"/>
          </w:tcPr>
          <w:p w14:paraId="571198BC" w14:textId="77777777" w:rsidR="00A13F1E" w:rsidRDefault="00FC0028">
            <w:r>
              <w:lastRenderedPageBreak/>
              <w:t>26.35</w:t>
            </w:r>
          </w:p>
        </w:tc>
        <w:tc>
          <w:tcPr>
            <w:tcW w:w="777" w:type="dxa"/>
            <w:vAlign w:val="center"/>
          </w:tcPr>
          <w:p w14:paraId="591D4C85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40D7D8E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2496985D" w14:textId="77777777" w:rsidR="00A13F1E" w:rsidRDefault="00FC0028">
            <w:r>
              <w:t>26.42</w:t>
            </w:r>
          </w:p>
        </w:tc>
        <w:tc>
          <w:tcPr>
            <w:tcW w:w="777" w:type="dxa"/>
            <w:vAlign w:val="center"/>
          </w:tcPr>
          <w:p w14:paraId="405FF137" w14:textId="77777777" w:rsidR="00A13F1E" w:rsidRDefault="00FC0028">
            <w:r>
              <w:t>26.44</w:t>
            </w:r>
          </w:p>
        </w:tc>
        <w:tc>
          <w:tcPr>
            <w:tcW w:w="777" w:type="dxa"/>
            <w:vAlign w:val="center"/>
          </w:tcPr>
          <w:p w14:paraId="3BB5A51F" w14:textId="77777777" w:rsidR="00A13F1E" w:rsidRDefault="00FC0028">
            <w:r>
              <w:t>26.47</w:t>
            </w:r>
          </w:p>
        </w:tc>
        <w:tc>
          <w:tcPr>
            <w:tcW w:w="777" w:type="dxa"/>
            <w:vAlign w:val="center"/>
          </w:tcPr>
          <w:p w14:paraId="428C5D72" w14:textId="77777777" w:rsidR="00A13F1E" w:rsidRDefault="00FC0028">
            <w:r>
              <w:t>26.48</w:t>
            </w:r>
          </w:p>
        </w:tc>
        <w:tc>
          <w:tcPr>
            <w:tcW w:w="777" w:type="dxa"/>
            <w:vAlign w:val="center"/>
          </w:tcPr>
          <w:p w14:paraId="1DE9A752" w14:textId="77777777" w:rsidR="00A13F1E" w:rsidRDefault="00FC0028">
            <w:r>
              <w:t>26.50</w:t>
            </w:r>
          </w:p>
        </w:tc>
        <w:tc>
          <w:tcPr>
            <w:tcW w:w="777" w:type="dxa"/>
            <w:vAlign w:val="center"/>
          </w:tcPr>
          <w:p w14:paraId="27C4C484" w14:textId="77777777" w:rsidR="00A13F1E" w:rsidRDefault="00FC0028">
            <w:r>
              <w:t>26.51</w:t>
            </w:r>
          </w:p>
        </w:tc>
        <w:tc>
          <w:tcPr>
            <w:tcW w:w="777" w:type="dxa"/>
            <w:vAlign w:val="center"/>
          </w:tcPr>
          <w:p w14:paraId="42B3B99F" w14:textId="77777777" w:rsidR="00A13F1E" w:rsidRDefault="00FC0028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14:paraId="03E4CF0C" w14:textId="77777777" w:rsidR="00A13F1E" w:rsidRDefault="00FC0028">
            <w:r>
              <w:t>26.50</w:t>
            </w:r>
          </w:p>
        </w:tc>
        <w:tc>
          <w:tcPr>
            <w:tcW w:w="777" w:type="dxa"/>
            <w:vAlign w:val="center"/>
          </w:tcPr>
          <w:p w14:paraId="7BE7C15E" w14:textId="77777777" w:rsidR="00A13F1E" w:rsidRDefault="00FC0028">
            <w:r>
              <w:t>26.49</w:t>
            </w:r>
          </w:p>
        </w:tc>
      </w:tr>
    </w:tbl>
    <w:p w14:paraId="5ACE33AF" w14:textId="77777777" w:rsidR="00A13F1E" w:rsidRDefault="00FC0028">
      <w:pPr>
        <w:pStyle w:val="4"/>
      </w:pPr>
      <w:r>
        <w:t>空调房间：西向逐时温度</w:t>
      </w:r>
    </w:p>
    <w:p w14:paraId="33A1B11E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3F3FA79B" wp14:editId="080DCE7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49EFE" w14:textId="77777777" w:rsidR="00A13F1E" w:rsidRDefault="00A13F1E"/>
    <w:p w14:paraId="7B2460F8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0551CCC1" w14:textId="77777777">
        <w:tc>
          <w:tcPr>
            <w:tcW w:w="777" w:type="dxa"/>
            <w:shd w:val="clear" w:color="auto" w:fill="E6E6E6"/>
            <w:vAlign w:val="center"/>
          </w:tcPr>
          <w:p w14:paraId="3DA8FD1C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2EE1F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5D1A8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F9154A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28A00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52534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50F178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C3733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E789F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961E1D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E1AC6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5E868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71F159F8" w14:textId="77777777">
        <w:tc>
          <w:tcPr>
            <w:tcW w:w="777" w:type="dxa"/>
            <w:vAlign w:val="center"/>
          </w:tcPr>
          <w:p w14:paraId="2E28BC0A" w14:textId="77777777" w:rsidR="00A13F1E" w:rsidRDefault="00FC0028">
            <w:r>
              <w:t>26.54</w:t>
            </w:r>
          </w:p>
        </w:tc>
        <w:tc>
          <w:tcPr>
            <w:tcW w:w="777" w:type="dxa"/>
            <w:vAlign w:val="center"/>
          </w:tcPr>
          <w:p w14:paraId="6BC2A0C0" w14:textId="77777777" w:rsidR="00A13F1E" w:rsidRDefault="00FC0028">
            <w:r>
              <w:t>26.52</w:t>
            </w:r>
          </w:p>
        </w:tc>
        <w:tc>
          <w:tcPr>
            <w:tcW w:w="777" w:type="dxa"/>
            <w:vAlign w:val="center"/>
          </w:tcPr>
          <w:p w14:paraId="249DCCC7" w14:textId="77777777" w:rsidR="00A13F1E" w:rsidRDefault="00FC0028">
            <w:r>
              <w:t>26.50</w:t>
            </w:r>
          </w:p>
        </w:tc>
        <w:tc>
          <w:tcPr>
            <w:tcW w:w="777" w:type="dxa"/>
            <w:vAlign w:val="center"/>
          </w:tcPr>
          <w:p w14:paraId="54C5BED7" w14:textId="77777777" w:rsidR="00A13F1E" w:rsidRDefault="00FC0028">
            <w:r>
              <w:t>26.47</w:t>
            </w:r>
          </w:p>
        </w:tc>
        <w:tc>
          <w:tcPr>
            <w:tcW w:w="777" w:type="dxa"/>
            <w:vAlign w:val="center"/>
          </w:tcPr>
          <w:p w14:paraId="4137220F" w14:textId="77777777" w:rsidR="00A13F1E" w:rsidRDefault="00FC0028">
            <w:r>
              <w:t>26.45</w:t>
            </w:r>
          </w:p>
        </w:tc>
        <w:tc>
          <w:tcPr>
            <w:tcW w:w="777" w:type="dxa"/>
            <w:vAlign w:val="center"/>
          </w:tcPr>
          <w:p w14:paraId="7B227F20" w14:textId="77777777" w:rsidR="00A13F1E" w:rsidRDefault="00FC0028">
            <w:r>
              <w:t>26.42</w:t>
            </w:r>
          </w:p>
        </w:tc>
        <w:tc>
          <w:tcPr>
            <w:tcW w:w="777" w:type="dxa"/>
            <w:vAlign w:val="center"/>
          </w:tcPr>
          <w:p w14:paraId="7573DB1E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78AA0EB2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2F02CC29" w14:textId="77777777" w:rsidR="00A13F1E" w:rsidRDefault="00FC0028">
            <w:r>
              <w:t>26.35</w:t>
            </w:r>
          </w:p>
        </w:tc>
        <w:tc>
          <w:tcPr>
            <w:tcW w:w="777" w:type="dxa"/>
            <w:vAlign w:val="center"/>
          </w:tcPr>
          <w:p w14:paraId="195F005D" w14:textId="77777777" w:rsidR="00A13F1E" w:rsidRDefault="00FC0028">
            <w:r>
              <w:t>26.33</w:t>
            </w:r>
          </w:p>
        </w:tc>
        <w:tc>
          <w:tcPr>
            <w:tcW w:w="777" w:type="dxa"/>
            <w:vAlign w:val="center"/>
          </w:tcPr>
          <w:p w14:paraId="6C9D9D7D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75AFBCF8" w14:textId="77777777" w:rsidR="00A13F1E" w:rsidRDefault="00FC0028">
            <w:r>
              <w:t>26.30</w:t>
            </w:r>
          </w:p>
        </w:tc>
      </w:tr>
      <w:tr w:rsidR="00A13F1E" w14:paraId="040EE146" w14:textId="77777777">
        <w:tc>
          <w:tcPr>
            <w:tcW w:w="777" w:type="dxa"/>
            <w:shd w:val="clear" w:color="auto" w:fill="E6E6E6"/>
            <w:vAlign w:val="center"/>
          </w:tcPr>
          <w:p w14:paraId="5315843E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7F0FD1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8EC833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A32F5D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CA64E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4B590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603C4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B67B7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6DEE0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8119E8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CBADA6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D1A761" w14:textId="77777777" w:rsidR="00A13F1E" w:rsidRDefault="00FC0028">
            <w:r>
              <w:t>23:00</w:t>
            </w:r>
          </w:p>
        </w:tc>
      </w:tr>
      <w:tr w:rsidR="00A13F1E" w14:paraId="206F6514" w14:textId="77777777">
        <w:tc>
          <w:tcPr>
            <w:tcW w:w="777" w:type="dxa"/>
            <w:vAlign w:val="center"/>
          </w:tcPr>
          <w:p w14:paraId="49E4F446" w14:textId="77777777" w:rsidR="00A13F1E" w:rsidRDefault="00FC0028">
            <w:r>
              <w:t>26.30</w:t>
            </w:r>
          </w:p>
        </w:tc>
        <w:tc>
          <w:tcPr>
            <w:tcW w:w="777" w:type="dxa"/>
            <w:vAlign w:val="center"/>
          </w:tcPr>
          <w:p w14:paraId="6F7C03F5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03B0C8BE" w14:textId="77777777" w:rsidR="00A13F1E" w:rsidRDefault="00FC0028">
            <w:r>
              <w:t>26.33</w:t>
            </w:r>
          </w:p>
        </w:tc>
        <w:tc>
          <w:tcPr>
            <w:tcW w:w="777" w:type="dxa"/>
            <w:vAlign w:val="center"/>
          </w:tcPr>
          <w:p w14:paraId="3011C285" w14:textId="77777777" w:rsidR="00A13F1E" w:rsidRDefault="00FC0028">
            <w:r>
              <w:t>26.36</w:t>
            </w:r>
          </w:p>
        </w:tc>
        <w:tc>
          <w:tcPr>
            <w:tcW w:w="777" w:type="dxa"/>
            <w:vAlign w:val="center"/>
          </w:tcPr>
          <w:p w14:paraId="34602336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67339F9D" w14:textId="77777777" w:rsidR="00A13F1E" w:rsidRDefault="00FC0028">
            <w:r>
              <w:t>26.44</w:t>
            </w:r>
          </w:p>
        </w:tc>
        <w:tc>
          <w:tcPr>
            <w:tcW w:w="777" w:type="dxa"/>
            <w:vAlign w:val="center"/>
          </w:tcPr>
          <w:p w14:paraId="427F3170" w14:textId="77777777" w:rsidR="00A13F1E" w:rsidRDefault="00FC0028">
            <w:r>
              <w:t>26.49</w:t>
            </w:r>
          </w:p>
        </w:tc>
        <w:tc>
          <w:tcPr>
            <w:tcW w:w="777" w:type="dxa"/>
            <w:vAlign w:val="center"/>
          </w:tcPr>
          <w:p w14:paraId="249862A4" w14:textId="77777777" w:rsidR="00A13F1E" w:rsidRDefault="00FC0028">
            <w:r>
              <w:t>26.53</w:t>
            </w:r>
          </w:p>
        </w:tc>
        <w:tc>
          <w:tcPr>
            <w:tcW w:w="777" w:type="dxa"/>
            <w:vAlign w:val="center"/>
          </w:tcPr>
          <w:p w14:paraId="050CF5F6" w14:textId="77777777" w:rsidR="00A13F1E" w:rsidRDefault="00FC0028">
            <w:r>
              <w:t>26.56</w:t>
            </w:r>
          </w:p>
        </w:tc>
        <w:tc>
          <w:tcPr>
            <w:tcW w:w="777" w:type="dxa"/>
            <w:vAlign w:val="center"/>
          </w:tcPr>
          <w:p w14:paraId="5D44A3AD" w14:textId="77777777" w:rsidR="00A13F1E" w:rsidRDefault="00FC0028">
            <w:r>
              <w:rPr>
                <w:color w:val="3333CC"/>
              </w:rPr>
              <w:t>26.57</w:t>
            </w:r>
          </w:p>
        </w:tc>
        <w:tc>
          <w:tcPr>
            <w:tcW w:w="777" w:type="dxa"/>
            <w:vAlign w:val="center"/>
          </w:tcPr>
          <w:p w14:paraId="2D47FE5D" w14:textId="77777777" w:rsidR="00A13F1E" w:rsidRDefault="00FC0028">
            <w:r>
              <w:t>26.57</w:t>
            </w:r>
          </w:p>
        </w:tc>
        <w:tc>
          <w:tcPr>
            <w:tcW w:w="777" w:type="dxa"/>
            <w:vAlign w:val="center"/>
          </w:tcPr>
          <w:p w14:paraId="3DF5F972" w14:textId="77777777" w:rsidR="00A13F1E" w:rsidRDefault="00FC0028">
            <w:r>
              <w:t>26.56</w:t>
            </w:r>
          </w:p>
        </w:tc>
      </w:tr>
    </w:tbl>
    <w:p w14:paraId="6C8581DC" w14:textId="77777777" w:rsidR="00A13F1E" w:rsidRDefault="00FC0028">
      <w:pPr>
        <w:pStyle w:val="4"/>
      </w:pPr>
      <w:r>
        <w:t>空调房间：南向逐时温度</w:t>
      </w:r>
    </w:p>
    <w:p w14:paraId="58D3CDB5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14B54C19" wp14:editId="0A351169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76B19" w14:textId="77777777" w:rsidR="00A13F1E" w:rsidRDefault="00A13F1E"/>
    <w:p w14:paraId="76248FD2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22502299" w14:textId="77777777">
        <w:tc>
          <w:tcPr>
            <w:tcW w:w="777" w:type="dxa"/>
            <w:shd w:val="clear" w:color="auto" w:fill="E6E6E6"/>
            <w:vAlign w:val="center"/>
          </w:tcPr>
          <w:p w14:paraId="73AE6126" w14:textId="77777777" w:rsidR="00A13F1E" w:rsidRDefault="00FC0028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D1E45F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2C3D7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FD2D8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863BD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371723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F6C82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2AC6A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D3BA5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5FA51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0B2F1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DA642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2FD225A5" w14:textId="77777777">
        <w:tc>
          <w:tcPr>
            <w:tcW w:w="777" w:type="dxa"/>
            <w:vAlign w:val="center"/>
          </w:tcPr>
          <w:p w14:paraId="774BFB5B" w14:textId="77777777" w:rsidR="00A13F1E" w:rsidRDefault="00FC0028">
            <w:r>
              <w:t>26.50</w:t>
            </w:r>
          </w:p>
        </w:tc>
        <w:tc>
          <w:tcPr>
            <w:tcW w:w="777" w:type="dxa"/>
            <w:vAlign w:val="center"/>
          </w:tcPr>
          <w:p w14:paraId="38F6BF9B" w14:textId="77777777" w:rsidR="00A13F1E" w:rsidRDefault="00FC0028">
            <w:r>
              <w:t>26.48</w:t>
            </w:r>
          </w:p>
        </w:tc>
        <w:tc>
          <w:tcPr>
            <w:tcW w:w="777" w:type="dxa"/>
            <w:vAlign w:val="center"/>
          </w:tcPr>
          <w:p w14:paraId="6D21665C" w14:textId="77777777" w:rsidR="00A13F1E" w:rsidRDefault="00FC0028">
            <w:r>
              <w:t>26.46</w:t>
            </w:r>
          </w:p>
        </w:tc>
        <w:tc>
          <w:tcPr>
            <w:tcW w:w="777" w:type="dxa"/>
            <w:vAlign w:val="center"/>
          </w:tcPr>
          <w:p w14:paraId="3560DB72" w14:textId="77777777" w:rsidR="00A13F1E" w:rsidRDefault="00FC0028">
            <w:r>
              <w:t>26.44</w:t>
            </w:r>
          </w:p>
        </w:tc>
        <w:tc>
          <w:tcPr>
            <w:tcW w:w="777" w:type="dxa"/>
            <w:vAlign w:val="center"/>
          </w:tcPr>
          <w:p w14:paraId="5FCF8059" w14:textId="77777777" w:rsidR="00A13F1E" w:rsidRDefault="00FC0028">
            <w:r>
              <w:t>26.41</w:t>
            </w:r>
          </w:p>
        </w:tc>
        <w:tc>
          <w:tcPr>
            <w:tcW w:w="777" w:type="dxa"/>
            <w:vAlign w:val="center"/>
          </w:tcPr>
          <w:p w14:paraId="367BD1AA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47273FD9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47C9408C" w14:textId="77777777" w:rsidR="00A13F1E" w:rsidRDefault="00FC0028">
            <w:r>
              <w:t>26.34</w:t>
            </w:r>
          </w:p>
        </w:tc>
        <w:tc>
          <w:tcPr>
            <w:tcW w:w="777" w:type="dxa"/>
            <w:vAlign w:val="center"/>
          </w:tcPr>
          <w:p w14:paraId="0EBE1719" w14:textId="77777777" w:rsidR="00A13F1E" w:rsidRDefault="00FC0028">
            <w:r>
              <w:t>26.32</w:t>
            </w:r>
          </w:p>
        </w:tc>
        <w:tc>
          <w:tcPr>
            <w:tcW w:w="777" w:type="dxa"/>
            <w:vAlign w:val="center"/>
          </w:tcPr>
          <w:p w14:paraId="2D88E490" w14:textId="77777777" w:rsidR="00A13F1E" w:rsidRDefault="00FC0028">
            <w:r>
              <w:t>26.30</w:t>
            </w:r>
          </w:p>
        </w:tc>
        <w:tc>
          <w:tcPr>
            <w:tcW w:w="777" w:type="dxa"/>
            <w:vAlign w:val="center"/>
          </w:tcPr>
          <w:p w14:paraId="77B530EA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7D228195" w14:textId="77777777" w:rsidR="00A13F1E" w:rsidRDefault="00FC0028">
            <w:r>
              <w:t>26.29</w:t>
            </w:r>
          </w:p>
        </w:tc>
      </w:tr>
      <w:tr w:rsidR="00A13F1E" w14:paraId="6172E57B" w14:textId="77777777">
        <w:tc>
          <w:tcPr>
            <w:tcW w:w="777" w:type="dxa"/>
            <w:shd w:val="clear" w:color="auto" w:fill="E6E6E6"/>
            <w:vAlign w:val="center"/>
          </w:tcPr>
          <w:p w14:paraId="2BFAEFCD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CE628A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72486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0DABC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441EAA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9145C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6EEB86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E43A1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854A0F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701BB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A4C6F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30E93" w14:textId="77777777" w:rsidR="00A13F1E" w:rsidRDefault="00FC0028">
            <w:r>
              <w:t>23:00</w:t>
            </w:r>
          </w:p>
        </w:tc>
      </w:tr>
      <w:tr w:rsidR="00A13F1E" w14:paraId="3675ECB5" w14:textId="77777777">
        <w:tc>
          <w:tcPr>
            <w:tcW w:w="777" w:type="dxa"/>
            <w:vAlign w:val="center"/>
          </w:tcPr>
          <w:p w14:paraId="0FDA95D9" w14:textId="77777777" w:rsidR="00A13F1E" w:rsidRDefault="00FC0028">
            <w:r>
              <w:t>26.30</w:t>
            </w:r>
          </w:p>
        </w:tc>
        <w:tc>
          <w:tcPr>
            <w:tcW w:w="777" w:type="dxa"/>
            <w:vAlign w:val="center"/>
          </w:tcPr>
          <w:p w14:paraId="4FB36A77" w14:textId="77777777" w:rsidR="00A13F1E" w:rsidRDefault="00FC0028">
            <w:r>
              <w:t>26.33</w:t>
            </w:r>
          </w:p>
        </w:tc>
        <w:tc>
          <w:tcPr>
            <w:tcW w:w="777" w:type="dxa"/>
            <w:vAlign w:val="center"/>
          </w:tcPr>
          <w:p w14:paraId="31083FC2" w14:textId="77777777" w:rsidR="00A13F1E" w:rsidRDefault="00FC0028">
            <w:r>
              <w:t>26.36</w:t>
            </w:r>
          </w:p>
        </w:tc>
        <w:tc>
          <w:tcPr>
            <w:tcW w:w="777" w:type="dxa"/>
            <w:vAlign w:val="center"/>
          </w:tcPr>
          <w:p w14:paraId="2482B7DD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45D47094" w14:textId="77777777" w:rsidR="00A13F1E" w:rsidRDefault="00FC0028">
            <w:r>
              <w:t>26.43</w:t>
            </w:r>
          </w:p>
        </w:tc>
        <w:tc>
          <w:tcPr>
            <w:tcW w:w="777" w:type="dxa"/>
            <w:vAlign w:val="center"/>
          </w:tcPr>
          <w:p w14:paraId="01EFA8B3" w14:textId="77777777" w:rsidR="00A13F1E" w:rsidRDefault="00FC0028">
            <w:r>
              <w:t>26.47</w:t>
            </w:r>
          </w:p>
        </w:tc>
        <w:tc>
          <w:tcPr>
            <w:tcW w:w="777" w:type="dxa"/>
            <w:vAlign w:val="center"/>
          </w:tcPr>
          <w:p w14:paraId="622780B7" w14:textId="77777777" w:rsidR="00A13F1E" w:rsidRDefault="00FC0028">
            <w:r>
              <w:t>26.50</w:t>
            </w:r>
          </w:p>
        </w:tc>
        <w:tc>
          <w:tcPr>
            <w:tcW w:w="777" w:type="dxa"/>
            <w:vAlign w:val="center"/>
          </w:tcPr>
          <w:p w14:paraId="2081D456" w14:textId="77777777" w:rsidR="00A13F1E" w:rsidRDefault="00FC0028">
            <w:r>
              <w:t>26.52</w:t>
            </w:r>
          </w:p>
        </w:tc>
        <w:tc>
          <w:tcPr>
            <w:tcW w:w="777" w:type="dxa"/>
            <w:vAlign w:val="center"/>
          </w:tcPr>
          <w:p w14:paraId="2FBBA848" w14:textId="77777777" w:rsidR="00A13F1E" w:rsidRDefault="00FC0028">
            <w:r>
              <w:t>26.53</w:t>
            </w:r>
          </w:p>
        </w:tc>
        <w:tc>
          <w:tcPr>
            <w:tcW w:w="777" w:type="dxa"/>
            <w:vAlign w:val="center"/>
          </w:tcPr>
          <w:p w14:paraId="4D339F1B" w14:textId="77777777" w:rsidR="00A13F1E" w:rsidRDefault="00FC0028">
            <w:r>
              <w:rPr>
                <w:color w:val="3333CC"/>
              </w:rPr>
              <w:t>26.53</w:t>
            </w:r>
          </w:p>
        </w:tc>
        <w:tc>
          <w:tcPr>
            <w:tcW w:w="777" w:type="dxa"/>
            <w:vAlign w:val="center"/>
          </w:tcPr>
          <w:p w14:paraId="506BBD8D" w14:textId="77777777" w:rsidR="00A13F1E" w:rsidRDefault="00FC0028">
            <w:r>
              <w:t>26.52</w:t>
            </w:r>
          </w:p>
        </w:tc>
        <w:tc>
          <w:tcPr>
            <w:tcW w:w="777" w:type="dxa"/>
            <w:vAlign w:val="center"/>
          </w:tcPr>
          <w:p w14:paraId="5053B5E5" w14:textId="77777777" w:rsidR="00A13F1E" w:rsidRDefault="00FC0028">
            <w:r>
              <w:t>26.51</w:t>
            </w:r>
          </w:p>
        </w:tc>
      </w:tr>
    </w:tbl>
    <w:p w14:paraId="65069F6A" w14:textId="77777777" w:rsidR="00A13F1E" w:rsidRDefault="00FC0028">
      <w:pPr>
        <w:pStyle w:val="4"/>
      </w:pPr>
      <w:r>
        <w:t>空调房间：北向逐时温度</w:t>
      </w:r>
    </w:p>
    <w:p w14:paraId="4A1E802C" w14:textId="77777777" w:rsidR="00A13F1E" w:rsidRDefault="00FC0028">
      <w:pPr>
        <w:jc w:val="center"/>
      </w:pPr>
      <w:r>
        <w:rPr>
          <w:noProof/>
        </w:rPr>
        <w:drawing>
          <wp:inline distT="0" distB="0" distL="0" distR="0" wp14:anchorId="30E990B5" wp14:editId="0B61460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7E996" w14:textId="77777777" w:rsidR="00A13F1E" w:rsidRDefault="00A13F1E"/>
    <w:p w14:paraId="0938CB8E" w14:textId="77777777" w:rsidR="00A13F1E" w:rsidRDefault="00A13F1E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13F1E" w14:paraId="034BDCD2" w14:textId="77777777">
        <w:tc>
          <w:tcPr>
            <w:tcW w:w="777" w:type="dxa"/>
            <w:shd w:val="clear" w:color="auto" w:fill="E6E6E6"/>
            <w:vAlign w:val="center"/>
          </w:tcPr>
          <w:p w14:paraId="62E5B291" w14:textId="77777777" w:rsidR="00A13F1E" w:rsidRDefault="00FC002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00566B" w14:textId="77777777" w:rsidR="00A13F1E" w:rsidRDefault="00FC002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0165F" w14:textId="77777777" w:rsidR="00A13F1E" w:rsidRDefault="00FC002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709A4" w14:textId="77777777" w:rsidR="00A13F1E" w:rsidRDefault="00FC002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E984DB" w14:textId="77777777" w:rsidR="00A13F1E" w:rsidRDefault="00FC002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AD32C" w14:textId="77777777" w:rsidR="00A13F1E" w:rsidRDefault="00FC002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42483" w14:textId="77777777" w:rsidR="00A13F1E" w:rsidRDefault="00FC002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99427" w14:textId="77777777" w:rsidR="00A13F1E" w:rsidRDefault="00FC002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55587C" w14:textId="77777777" w:rsidR="00A13F1E" w:rsidRDefault="00FC002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306F59" w14:textId="77777777" w:rsidR="00A13F1E" w:rsidRDefault="00FC002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CB586" w14:textId="77777777" w:rsidR="00A13F1E" w:rsidRDefault="00FC002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3CA9D4" w14:textId="77777777" w:rsidR="00A13F1E" w:rsidRDefault="00FC0028">
            <w:pPr>
              <w:jc w:val="center"/>
            </w:pPr>
            <w:r>
              <w:t>11:00</w:t>
            </w:r>
          </w:p>
        </w:tc>
      </w:tr>
      <w:tr w:rsidR="00A13F1E" w14:paraId="32480C9D" w14:textId="77777777">
        <w:tc>
          <w:tcPr>
            <w:tcW w:w="777" w:type="dxa"/>
            <w:vAlign w:val="center"/>
          </w:tcPr>
          <w:p w14:paraId="10631D9D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4573C1CA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04DE443E" w14:textId="77777777" w:rsidR="00A13F1E" w:rsidRDefault="00FC0028">
            <w:r>
              <w:t>26.37</w:t>
            </w:r>
          </w:p>
        </w:tc>
        <w:tc>
          <w:tcPr>
            <w:tcW w:w="777" w:type="dxa"/>
            <w:vAlign w:val="center"/>
          </w:tcPr>
          <w:p w14:paraId="5DECBA8A" w14:textId="77777777" w:rsidR="00A13F1E" w:rsidRDefault="00FC0028">
            <w:r>
              <w:t>26.35</w:t>
            </w:r>
          </w:p>
        </w:tc>
        <w:tc>
          <w:tcPr>
            <w:tcW w:w="777" w:type="dxa"/>
            <w:vAlign w:val="center"/>
          </w:tcPr>
          <w:p w14:paraId="5DBD2CED" w14:textId="77777777" w:rsidR="00A13F1E" w:rsidRDefault="00FC0028">
            <w:r>
              <w:t>26.34</w:t>
            </w:r>
          </w:p>
        </w:tc>
        <w:tc>
          <w:tcPr>
            <w:tcW w:w="777" w:type="dxa"/>
            <w:vAlign w:val="center"/>
          </w:tcPr>
          <w:p w14:paraId="3D717669" w14:textId="77777777" w:rsidR="00A13F1E" w:rsidRDefault="00FC0028">
            <w:r>
              <w:t>26.32</w:t>
            </w:r>
          </w:p>
        </w:tc>
        <w:tc>
          <w:tcPr>
            <w:tcW w:w="777" w:type="dxa"/>
            <w:vAlign w:val="center"/>
          </w:tcPr>
          <w:p w14:paraId="44D86CB7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3DCF88C4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5DBE8A56" w14:textId="77777777" w:rsidR="00A13F1E" w:rsidRDefault="00FC0028">
            <w:r>
              <w:t>26.27</w:t>
            </w:r>
          </w:p>
        </w:tc>
        <w:tc>
          <w:tcPr>
            <w:tcW w:w="777" w:type="dxa"/>
            <w:vAlign w:val="center"/>
          </w:tcPr>
          <w:p w14:paraId="71CDFBDA" w14:textId="77777777" w:rsidR="00A13F1E" w:rsidRDefault="00FC0028">
            <w:r>
              <w:t>26.25</w:t>
            </w:r>
          </w:p>
        </w:tc>
        <w:tc>
          <w:tcPr>
            <w:tcW w:w="777" w:type="dxa"/>
            <w:vAlign w:val="center"/>
          </w:tcPr>
          <w:p w14:paraId="0643C8A5" w14:textId="77777777" w:rsidR="00A13F1E" w:rsidRDefault="00FC0028">
            <w:r>
              <w:t>26.24</w:t>
            </w:r>
          </w:p>
        </w:tc>
        <w:tc>
          <w:tcPr>
            <w:tcW w:w="777" w:type="dxa"/>
            <w:vAlign w:val="center"/>
          </w:tcPr>
          <w:p w14:paraId="71750B86" w14:textId="77777777" w:rsidR="00A13F1E" w:rsidRDefault="00FC0028">
            <w:r>
              <w:t>26.24</w:t>
            </w:r>
          </w:p>
        </w:tc>
      </w:tr>
      <w:tr w:rsidR="00A13F1E" w14:paraId="4B7E7FCB" w14:textId="77777777">
        <w:tc>
          <w:tcPr>
            <w:tcW w:w="777" w:type="dxa"/>
            <w:shd w:val="clear" w:color="auto" w:fill="E6E6E6"/>
            <w:vAlign w:val="center"/>
          </w:tcPr>
          <w:p w14:paraId="1118C379" w14:textId="77777777" w:rsidR="00A13F1E" w:rsidRDefault="00FC002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0FA3AA" w14:textId="77777777" w:rsidR="00A13F1E" w:rsidRDefault="00FC002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69F21" w14:textId="77777777" w:rsidR="00A13F1E" w:rsidRDefault="00FC002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37DE5" w14:textId="77777777" w:rsidR="00A13F1E" w:rsidRDefault="00FC002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D189EA" w14:textId="77777777" w:rsidR="00A13F1E" w:rsidRDefault="00FC002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4BA09" w14:textId="77777777" w:rsidR="00A13F1E" w:rsidRDefault="00FC002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1D7EA" w14:textId="77777777" w:rsidR="00A13F1E" w:rsidRDefault="00FC002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51489" w14:textId="77777777" w:rsidR="00A13F1E" w:rsidRDefault="00FC002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18E29" w14:textId="77777777" w:rsidR="00A13F1E" w:rsidRDefault="00FC002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76BD4" w14:textId="77777777" w:rsidR="00A13F1E" w:rsidRDefault="00FC002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604894" w14:textId="77777777" w:rsidR="00A13F1E" w:rsidRDefault="00FC002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D568E" w14:textId="77777777" w:rsidR="00A13F1E" w:rsidRDefault="00FC0028">
            <w:r>
              <w:t>23:00</w:t>
            </w:r>
          </w:p>
        </w:tc>
      </w:tr>
      <w:tr w:rsidR="00A13F1E" w14:paraId="34591F00" w14:textId="77777777">
        <w:tc>
          <w:tcPr>
            <w:tcW w:w="777" w:type="dxa"/>
            <w:vAlign w:val="center"/>
          </w:tcPr>
          <w:p w14:paraId="4EF97266" w14:textId="77777777" w:rsidR="00A13F1E" w:rsidRDefault="00FC0028">
            <w:r>
              <w:t>26.24</w:t>
            </w:r>
          </w:p>
        </w:tc>
        <w:tc>
          <w:tcPr>
            <w:tcW w:w="777" w:type="dxa"/>
            <w:vAlign w:val="center"/>
          </w:tcPr>
          <w:p w14:paraId="52A6A339" w14:textId="77777777" w:rsidR="00A13F1E" w:rsidRDefault="00FC0028">
            <w:r>
              <w:t>26.25</w:t>
            </w:r>
          </w:p>
        </w:tc>
        <w:tc>
          <w:tcPr>
            <w:tcW w:w="777" w:type="dxa"/>
            <w:vAlign w:val="center"/>
          </w:tcPr>
          <w:p w14:paraId="5DD09853" w14:textId="77777777" w:rsidR="00A13F1E" w:rsidRDefault="00FC0028">
            <w:r>
              <w:t>26.27</w:t>
            </w:r>
          </w:p>
        </w:tc>
        <w:tc>
          <w:tcPr>
            <w:tcW w:w="777" w:type="dxa"/>
            <w:vAlign w:val="center"/>
          </w:tcPr>
          <w:p w14:paraId="26708118" w14:textId="77777777" w:rsidR="00A13F1E" w:rsidRDefault="00FC0028">
            <w:r>
              <w:t>26.29</w:t>
            </w:r>
          </w:p>
        </w:tc>
        <w:tc>
          <w:tcPr>
            <w:tcW w:w="777" w:type="dxa"/>
            <w:vAlign w:val="center"/>
          </w:tcPr>
          <w:p w14:paraId="4515407F" w14:textId="77777777" w:rsidR="00A13F1E" w:rsidRDefault="00FC0028">
            <w:r>
              <w:t>26.31</w:t>
            </w:r>
          </w:p>
        </w:tc>
        <w:tc>
          <w:tcPr>
            <w:tcW w:w="777" w:type="dxa"/>
            <w:vAlign w:val="center"/>
          </w:tcPr>
          <w:p w14:paraId="5B582C9D" w14:textId="77777777" w:rsidR="00A13F1E" w:rsidRDefault="00FC0028">
            <w:r>
              <w:t>26.34</w:t>
            </w:r>
          </w:p>
        </w:tc>
        <w:tc>
          <w:tcPr>
            <w:tcW w:w="777" w:type="dxa"/>
            <w:vAlign w:val="center"/>
          </w:tcPr>
          <w:p w14:paraId="60B47320" w14:textId="77777777" w:rsidR="00A13F1E" w:rsidRDefault="00FC0028">
            <w:r>
              <w:t>26.36</w:t>
            </w:r>
          </w:p>
        </w:tc>
        <w:tc>
          <w:tcPr>
            <w:tcW w:w="777" w:type="dxa"/>
            <w:vAlign w:val="center"/>
          </w:tcPr>
          <w:p w14:paraId="05B188A4" w14:textId="77777777" w:rsidR="00A13F1E" w:rsidRDefault="00FC0028">
            <w:r>
              <w:t>26.38</w:t>
            </w:r>
          </w:p>
        </w:tc>
        <w:tc>
          <w:tcPr>
            <w:tcW w:w="777" w:type="dxa"/>
            <w:vAlign w:val="center"/>
          </w:tcPr>
          <w:p w14:paraId="06D3B248" w14:textId="77777777" w:rsidR="00A13F1E" w:rsidRDefault="00FC0028">
            <w:r>
              <w:t>26.39</w:t>
            </w:r>
          </w:p>
        </w:tc>
        <w:tc>
          <w:tcPr>
            <w:tcW w:w="777" w:type="dxa"/>
            <w:vAlign w:val="center"/>
          </w:tcPr>
          <w:p w14:paraId="026B1833" w14:textId="77777777" w:rsidR="00A13F1E" w:rsidRDefault="00FC0028">
            <w:r>
              <w:t>26.40</w:t>
            </w:r>
          </w:p>
        </w:tc>
        <w:tc>
          <w:tcPr>
            <w:tcW w:w="777" w:type="dxa"/>
            <w:vAlign w:val="center"/>
          </w:tcPr>
          <w:p w14:paraId="618C1E2A" w14:textId="77777777" w:rsidR="00A13F1E" w:rsidRDefault="00FC0028">
            <w:r>
              <w:rPr>
                <w:color w:val="3333CC"/>
              </w:rPr>
              <w:t>26.40</w:t>
            </w:r>
          </w:p>
        </w:tc>
        <w:tc>
          <w:tcPr>
            <w:tcW w:w="777" w:type="dxa"/>
            <w:vAlign w:val="center"/>
          </w:tcPr>
          <w:p w14:paraId="576E0F98" w14:textId="77777777" w:rsidR="00A13F1E" w:rsidRDefault="00FC0028">
            <w:r>
              <w:t>26.40</w:t>
            </w:r>
          </w:p>
        </w:tc>
      </w:tr>
    </w:tbl>
    <w:p w14:paraId="5A07023D" w14:textId="77777777" w:rsidR="00A13F1E" w:rsidRDefault="00FC0028">
      <w:pPr>
        <w:pStyle w:val="1"/>
      </w:pPr>
      <w:bookmarkStart w:id="54" w:name="_Toc60514685"/>
      <w:r>
        <w:t>验算结论</w:t>
      </w:r>
      <w:bookmarkEnd w:id="54"/>
    </w:p>
    <w:p w14:paraId="59EDC3B0" w14:textId="77777777" w:rsidR="00A13F1E" w:rsidRDefault="00FC0028">
      <w:pPr>
        <w:pStyle w:val="2"/>
      </w:pPr>
      <w:bookmarkStart w:id="55" w:name="_Toc60514686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13F1E" w14:paraId="420C0F4D" w14:textId="77777777">
        <w:tc>
          <w:tcPr>
            <w:tcW w:w="1403" w:type="dxa"/>
            <w:shd w:val="clear" w:color="auto" w:fill="DEDEDE"/>
            <w:vAlign w:val="center"/>
          </w:tcPr>
          <w:p w14:paraId="11791580" w14:textId="77777777" w:rsidR="00A13F1E" w:rsidRDefault="00FC0028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D3A8BD1" w14:textId="77777777" w:rsidR="00A13F1E" w:rsidRDefault="00FC0028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A12B33A" w14:textId="77777777" w:rsidR="00A13F1E" w:rsidRDefault="00FC002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A72C443" w14:textId="77777777" w:rsidR="00A13F1E" w:rsidRDefault="00FC0028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FE0127C" w14:textId="77777777" w:rsidR="00A13F1E" w:rsidRDefault="00FC0028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231F836" w14:textId="77777777" w:rsidR="00A13F1E" w:rsidRDefault="00FC0028">
            <w:r>
              <w:t>结论</w:t>
            </w:r>
          </w:p>
        </w:tc>
      </w:tr>
      <w:tr w:rsidR="00A13F1E" w14:paraId="521EBF01" w14:textId="77777777">
        <w:tc>
          <w:tcPr>
            <w:tcW w:w="1403" w:type="dxa"/>
            <w:vAlign w:val="center"/>
          </w:tcPr>
          <w:p w14:paraId="63B3D516" w14:textId="77777777" w:rsidR="00A13F1E" w:rsidRDefault="00FC0028">
            <w:r>
              <w:t>屋顶</w:t>
            </w:r>
          </w:p>
        </w:tc>
        <w:tc>
          <w:tcPr>
            <w:tcW w:w="3395" w:type="dxa"/>
            <w:vAlign w:val="center"/>
          </w:tcPr>
          <w:p w14:paraId="05029E36" w14:textId="77777777" w:rsidR="00A13F1E" w:rsidRDefault="00FC0028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07C42B3" w14:textId="77777777" w:rsidR="00A13F1E" w:rsidRDefault="00FC0028">
            <w:r>
              <w:t>16:15</w:t>
            </w:r>
          </w:p>
        </w:tc>
        <w:tc>
          <w:tcPr>
            <w:tcW w:w="1415" w:type="dxa"/>
            <w:vAlign w:val="center"/>
          </w:tcPr>
          <w:p w14:paraId="4A17B900" w14:textId="77777777" w:rsidR="00A13F1E" w:rsidRDefault="00FC0028">
            <w:r>
              <w:t>27.07</w:t>
            </w:r>
          </w:p>
        </w:tc>
        <w:tc>
          <w:tcPr>
            <w:tcW w:w="1131" w:type="dxa"/>
            <w:vAlign w:val="center"/>
          </w:tcPr>
          <w:p w14:paraId="0B210507" w14:textId="77777777" w:rsidR="00A13F1E" w:rsidRDefault="00FC0028">
            <w:r>
              <w:t>29.50</w:t>
            </w:r>
          </w:p>
        </w:tc>
        <w:tc>
          <w:tcPr>
            <w:tcW w:w="1131" w:type="dxa"/>
            <w:vAlign w:val="center"/>
          </w:tcPr>
          <w:p w14:paraId="0CCA90B9" w14:textId="77777777" w:rsidR="00A13F1E" w:rsidRDefault="00FC0028">
            <w:r>
              <w:t>满足</w:t>
            </w:r>
          </w:p>
        </w:tc>
      </w:tr>
      <w:tr w:rsidR="00A13F1E" w14:paraId="4257B077" w14:textId="77777777">
        <w:tc>
          <w:tcPr>
            <w:tcW w:w="1403" w:type="dxa"/>
            <w:vMerge w:val="restart"/>
            <w:vAlign w:val="center"/>
          </w:tcPr>
          <w:p w14:paraId="0092733E" w14:textId="77777777" w:rsidR="00A13F1E" w:rsidRDefault="00FC0028">
            <w:r>
              <w:t>外墙</w:t>
            </w:r>
          </w:p>
        </w:tc>
        <w:tc>
          <w:tcPr>
            <w:tcW w:w="3395" w:type="dxa"/>
            <w:vAlign w:val="center"/>
          </w:tcPr>
          <w:p w14:paraId="0D5BB7E4" w14:textId="77777777" w:rsidR="00A13F1E" w:rsidRDefault="00FC0028">
            <w:r>
              <w:t>东</w:t>
            </w:r>
            <w:r>
              <w:t>:</w:t>
            </w:r>
            <w:r>
              <w:t>老建筑外墙</w:t>
            </w:r>
          </w:p>
        </w:tc>
        <w:tc>
          <w:tcPr>
            <w:tcW w:w="848" w:type="dxa"/>
            <w:vAlign w:val="center"/>
          </w:tcPr>
          <w:p w14:paraId="12AA594F" w14:textId="77777777" w:rsidR="00A13F1E" w:rsidRDefault="00FC0028">
            <w:r>
              <w:t>10:05</w:t>
            </w:r>
          </w:p>
        </w:tc>
        <w:tc>
          <w:tcPr>
            <w:tcW w:w="1415" w:type="dxa"/>
            <w:vAlign w:val="center"/>
          </w:tcPr>
          <w:p w14:paraId="2C30E283" w14:textId="77777777" w:rsidR="00A13F1E" w:rsidRDefault="00FC0028">
            <w:r>
              <w:t>26.37</w:t>
            </w:r>
          </w:p>
        </w:tc>
        <w:tc>
          <w:tcPr>
            <w:tcW w:w="1131" w:type="dxa"/>
            <w:vAlign w:val="center"/>
          </w:tcPr>
          <w:p w14:paraId="6A6E7D43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2BC86858" w14:textId="77777777" w:rsidR="00A13F1E" w:rsidRDefault="00FC0028">
            <w:r>
              <w:t>满足</w:t>
            </w:r>
          </w:p>
        </w:tc>
      </w:tr>
      <w:tr w:rsidR="00A13F1E" w14:paraId="7923AD9A" w14:textId="77777777">
        <w:tc>
          <w:tcPr>
            <w:tcW w:w="1403" w:type="dxa"/>
            <w:vMerge/>
            <w:vAlign w:val="center"/>
          </w:tcPr>
          <w:p w14:paraId="39199D6C" w14:textId="77777777" w:rsidR="00A13F1E" w:rsidRDefault="00A13F1E"/>
        </w:tc>
        <w:tc>
          <w:tcPr>
            <w:tcW w:w="3395" w:type="dxa"/>
            <w:vAlign w:val="center"/>
          </w:tcPr>
          <w:p w14:paraId="26B90A0F" w14:textId="77777777" w:rsidR="00A13F1E" w:rsidRDefault="00FC0028">
            <w:r>
              <w:t>西</w:t>
            </w:r>
            <w:r>
              <w:t>:</w:t>
            </w:r>
            <w:r>
              <w:t>老建筑外墙</w:t>
            </w:r>
          </w:p>
        </w:tc>
        <w:tc>
          <w:tcPr>
            <w:tcW w:w="848" w:type="dxa"/>
            <w:vAlign w:val="center"/>
          </w:tcPr>
          <w:p w14:paraId="23C3A26A" w14:textId="77777777" w:rsidR="00A13F1E" w:rsidRDefault="00FC0028">
            <w:r>
              <w:t>11:30</w:t>
            </w:r>
          </w:p>
        </w:tc>
        <w:tc>
          <w:tcPr>
            <w:tcW w:w="1415" w:type="dxa"/>
            <w:vAlign w:val="center"/>
          </w:tcPr>
          <w:p w14:paraId="233A827E" w14:textId="77777777" w:rsidR="00A13F1E" w:rsidRDefault="00FC0028">
            <w:r>
              <w:t>26.39</w:t>
            </w:r>
          </w:p>
        </w:tc>
        <w:tc>
          <w:tcPr>
            <w:tcW w:w="1131" w:type="dxa"/>
            <w:vAlign w:val="center"/>
          </w:tcPr>
          <w:p w14:paraId="16ACE847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0257B0BB" w14:textId="77777777" w:rsidR="00A13F1E" w:rsidRDefault="00FC0028">
            <w:r>
              <w:t>满足</w:t>
            </w:r>
          </w:p>
        </w:tc>
      </w:tr>
      <w:tr w:rsidR="00A13F1E" w14:paraId="571ACCE5" w14:textId="77777777">
        <w:tc>
          <w:tcPr>
            <w:tcW w:w="1403" w:type="dxa"/>
            <w:vMerge/>
            <w:vAlign w:val="center"/>
          </w:tcPr>
          <w:p w14:paraId="68C7EB93" w14:textId="77777777" w:rsidR="00A13F1E" w:rsidRDefault="00A13F1E"/>
        </w:tc>
        <w:tc>
          <w:tcPr>
            <w:tcW w:w="3395" w:type="dxa"/>
            <w:vAlign w:val="center"/>
          </w:tcPr>
          <w:p w14:paraId="58A55645" w14:textId="77777777" w:rsidR="00A13F1E" w:rsidRDefault="00FC0028">
            <w:r>
              <w:t>南</w:t>
            </w:r>
            <w:r>
              <w:t>:</w:t>
            </w:r>
            <w:r>
              <w:t>老建筑外墙</w:t>
            </w:r>
          </w:p>
        </w:tc>
        <w:tc>
          <w:tcPr>
            <w:tcW w:w="848" w:type="dxa"/>
            <w:vAlign w:val="center"/>
          </w:tcPr>
          <w:p w14:paraId="59EB762C" w14:textId="77777777" w:rsidR="00A13F1E" w:rsidRDefault="00FC0028">
            <w:r>
              <w:t>10:45</w:t>
            </w:r>
          </w:p>
        </w:tc>
        <w:tc>
          <w:tcPr>
            <w:tcW w:w="1415" w:type="dxa"/>
            <w:vAlign w:val="center"/>
          </w:tcPr>
          <w:p w14:paraId="39215F69" w14:textId="77777777" w:rsidR="00A13F1E" w:rsidRDefault="00FC0028">
            <w:r>
              <w:t>26.37</w:t>
            </w:r>
          </w:p>
        </w:tc>
        <w:tc>
          <w:tcPr>
            <w:tcW w:w="1131" w:type="dxa"/>
            <w:vAlign w:val="center"/>
          </w:tcPr>
          <w:p w14:paraId="5056086C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0F8E09CE" w14:textId="77777777" w:rsidR="00A13F1E" w:rsidRDefault="00FC0028">
            <w:r>
              <w:t>满足</w:t>
            </w:r>
          </w:p>
        </w:tc>
      </w:tr>
      <w:tr w:rsidR="00A13F1E" w14:paraId="7E12B9A8" w14:textId="77777777">
        <w:tc>
          <w:tcPr>
            <w:tcW w:w="1403" w:type="dxa"/>
            <w:vMerge/>
            <w:vAlign w:val="center"/>
          </w:tcPr>
          <w:p w14:paraId="3A335BB6" w14:textId="77777777" w:rsidR="00A13F1E" w:rsidRDefault="00A13F1E"/>
        </w:tc>
        <w:tc>
          <w:tcPr>
            <w:tcW w:w="3395" w:type="dxa"/>
            <w:vAlign w:val="center"/>
          </w:tcPr>
          <w:p w14:paraId="5F522BE2" w14:textId="77777777" w:rsidR="00A13F1E" w:rsidRDefault="00FC0028">
            <w:r>
              <w:t>北</w:t>
            </w:r>
            <w:r>
              <w:t>:</w:t>
            </w:r>
            <w:r>
              <w:t>老建筑外墙</w:t>
            </w:r>
          </w:p>
        </w:tc>
        <w:tc>
          <w:tcPr>
            <w:tcW w:w="848" w:type="dxa"/>
            <w:vAlign w:val="center"/>
          </w:tcPr>
          <w:p w14:paraId="6E6A63FA" w14:textId="77777777" w:rsidR="00A13F1E" w:rsidRDefault="00FC0028">
            <w:r>
              <w:t>11:45</w:t>
            </w:r>
          </w:p>
        </w:tc>
        <w:tc>
          <w:tcPr>
            <w:tcW w:w="1415" w:type="dxa"/>
            <w:vAlign w:val="center"/>
          </w:tcPr>
          <w:p w14:paraId="028A56B9" w14:textId="77777777" w:rsidR="00A13F1E" w:rsidRDefault="00FC0028">
            <w:r>
              <w:t>26.29</w:t>
            </w:r>
          </w:p>
        </w:tc>
        <w:tc>
          <w:tcPr>
            <w:tcW w:w="1131" w:type="dxa"/>
            <w:vAlign w:val="center"/>
          </w:tcPr>
          <w:p w14:paraId="102DB613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44AEB997" w14:textId="77777777" w:rsidR="00A13F1E" w:rsidRDefault="00FC0028">
            <w:r>
              <w:t>满足</w:t>
            </w:r>
          </w:p>
        </w:tc>
      </w:tr>
      <w:tr w:rsidR="00A13F1E" w14:paraId="1ED9FED6" w14:textId="77777777">
        <w:tc>
          <w:tcPr>
            <w:tcW w:w="1403" w:type="dxa"/>
            <w:vMerge/>
            <w:vAlign w:val="center"/>
          </w:tcPr>
          <w:p w14:paraId="2F696023" w14:textId="77777777" w:rsidR="00A13F1E" w:rsidRDefault="00A13F1E"/>
        </w:tc>
        <w:tc>
          <w:tcPr>
            <w:tcW w:w="3395" w:type="dxa"/>
            <w:vAlign w:val="center"/>
          </w:tcPr>
          <w:p w14:paraId="7899ED29" w14:textId="77777777" w:rsidR="00A13F1E" w:rsidRDefault="00FC0028">
            <w:r>
              <w:t>东</w:t>
            </w:r>
            <w:r>
              <w:t>:3F</w:t>
            </w:r>
            <w:r>
              <w:t>外挡板</w:t>
            </w:r>
          </w:p>
        </w:tc>
        <w:tc>
          <w:tcPr>
            <w:tcW w:w="848" w:type="dxa"/>
            <w:vAlign w:val="center"/>
          </w:tcPr>
          <w:p w14:paraId="442C44EA" w14:textId="77777777" w:rsidR="00A13F1E" w:rsidRDefault="00FC0028">
            <w:r>
              <w:t>23:55</w:t>
            </w:r>
          </w:p>
        </w:tc>
        <w:tc>
          <w:tcPr>
            <w:tcW w:w="1415" w:type="dxa"/>
            <w:vAlign w:val="center"/>
          </w:tcPr>
          <w:p w14:paraId="715CAB22" w14:textId="77777777" w:rsidR="00A13F1E" w:rsidRDefault="00FC0028">
            <w:r>
              <w:t>26.38</w:t>
            </w:r>
          </w:p>
        </w:tc>
        <w:tc>
          <w:tcPr>
            <w:tcW w:w="1131" w:type="dxa"/>
            <w:vAlign w:val="center"/>
          </w:tcPr>
          <w:p w14:paraId="0B1E274C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1ED65079" w14:textId="77777777" w:rsidR="00A13F1E" w:rsidRDefault="00FC0028">
            <w:r>
              <w:t>满足</w:t>
            </w:r>
          </w:p>
        </w:tc>
      </w:tr>
      <w:tr w:rsidR="00A13F1E" w14:paraId="03DF3D73" w14:textId="77777777">
        <w:tc>
          <w:tcPr>
            <w:tcW w:w="1403" w:type="dxa"/>
            <w:vMerge/>
            <w:vAlign w:val="center"/>
          </w:tcPr>
          <w:p w14:paraId="2C121928" w14:textId="77777777" w:rsidR="00A13F1E" w:rsidRDefault="00A13F1E"/>
        </w:tc>
        <w:tc>
          <w:tcPr>
            <w:tcW w:w="3395" w:type="dxa"/>
            <w:vAlign w:val="center"/>
          </w:tcPr>
          <w:p w14:paraId="4D5BDCF6" w14:textId="77777777" w:rsidR="00A13F1E" w:rsidRDefault="00FC0028">
            <w:r>
              <w:t>西</w:t>
            </w:r>
            <w:r>
              <w:t>:3F</w:t>
            </w:r>
            <w:r>
              <w:t>外挡板</w:t>
            </w:r>
          </w:p>
        </w:tc>
        <w:tc>
          <w:tcPr>
            <w:tcW w:w="848" w:type="dxa"/>
            <w:vAlign w:val="center"/>
          </w:tcPr>
          <w:p w14:paraId="5838A381" w14:textId="77777777" w:rsidR="00A13F1E" w:rsidRDefault="00FC0028">
            <w:r>
              <w:t>23:55</w:t>
            </w:r>
          </w:p>
        </w:tc>
        <w:tc>
          <w:tcPr>
            <w:tcW w:w="1415" w:type="dxa"/>
            <w:vAlign w:val="center"/>
          </w:tcPr>
          <w:p w14:paraId="0FE57969" w14:textId="77777777" w:rsidR="00A13F1E" w:rsidRDefault="00FC0028">
            <w:r>
              <w:t>26.39</w:t>
            </w:r>
          </w:p>
        </w:tc>
        <w:tc>
          <w:tcPr>
            <w:tcW w:w="1131" w:type="dxa"/>
            <w:vAlign w:val="center"/>
          </w:tcPr>
          <w:p w14:paraId="716F7A0C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5CAA1472" w14:textId="77777777" w:rsidR="00A13F1E" w:rsidRDefault="00FC0028">
            <w:r>
              <w:t>满足</w:t>
            </w:r>
          </w:p>
        </w:tc>
      </w:tr>
      <w:tr w:rsidR="00A13F1E" w14:paraId="75E44E47" w14:textId="77777777">
        <w:tc>
          <w:tcPr>
            <w:tcW w:w="1403" w:type="dxa"/>
            <w:vMerge/>
            <w:vAlign w:val="center"/>
          </w:tcPr>
          <w:p w14:paraId="264504B3" w14:textId="77777777" w:rsidR="00A13F1E" w:rsidRDefault="00A13F1E"/>
        </w:tc>
        <w:tc>
          <w:tcPr>
            <w:tcW w:w="3395" w:type="dxa"/>
            <w:vAlign w:val="center"/>
          </w:tcPr>
          <w:p w14:paraId="40D2090A" w14:textId="77777777" w:rsidR="00A13F1E" w:rsidRDefault="00FC0028">
            <w:r>
              <w:t>南</w:t>
            </w:r>
            <w:r>
              <w:t>:3F</w:t>
            </w:r>
            <w:r>
              <w:t>外挡板</w:t>
            </w:r>
          </w:p>
        </w:tc>
        <w:tc>
          <w:tcPr>
            <w:tcW w:w="848" w:type="dxa"/>
            <w:vAlign w:val="center"/>
          </w:tcPr>
          <w:p w14:paraId="54B19F72" w14:textId="77777777" w:rsidR="00A13F1E" w:rsidRDefault="00FC0028">
            <w:r>
              <w:t>23:55</w:t>
            </w:r>
          </w:p>
        </w:tc>
        <w:tc>
          <w:tcPr>
            <w:tcW w:w="1415" w:type="dxa"/>
            <w:vAlign w:val="center"/>
          </w:tcPr>
          <w:p w14:paraId="3D3EB7F3" w14:textId="77777777" w:rsidR="00A13F1E" w:rsidRDefault="00FC0028">
            <w:r>
              <w:t>26.38</w:t>
            </w:r>
          </w:p>
        </w:tc>
        <w:tc>
          <w:tcPr>
            <w:tcW w:w="1131" w:type="dxa"/>
            <w:vAlign w:val="center"/>
          </w:tcPr>
          <w:p w14:paraId="2A23AF75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360EEE9A" w14:textId="77777777" w:rsidR="00A13F1E" w:rsidRDefault="00FC0028">
            <w:r>
              <w:t>满足</w:t>
            </w:r>
          </w:p>
        </w:tc>
      </w:tr>
      <w:tr w:rsidR="00A13F1E" w14:paraId="37CAC9F2" w14:textId="77777777">
        <w:tc>
          <w:tcPr>
            <w:tcW w:w="1403" w:type="dxa"/>
            <w:vMerge/>
            <w:vAlign w:val="center"/>
          </w:tcPr>
          <w:p w14:paraId="529BECCF" w14:textId="77777777" w:rsidR="00A13F1E" w:rsidRDefault="00A13F1E"/>
        </w:tc>
        <w:tc>
          <w:tcPr>
            <w:tcW w:w="3395" w:type="dxa"/>
            <w:vAlign w:val="center"/>
          </w:tcPr>
          <w:p w14:paraId="42D89425" w14:textId="77777777" w:rsidR="00A13F1E" w:rsidRDefault="00FC0028">
            <w:r>
              <w:t>北</w:t>
            </w:r>
            <w:r>
              <w:t>:3F</w:t>
            </w:r>
            <w:r>
              <w:t>外挡板</w:t>
            </w:r>
          </w:p>
        </w:tc>
        <w:tc>
          <w:tcPr>
            <w:tcW w:w="848" w:type="dxa"/>
            <w:vAlign w:val="center"/>
          </w:tcPr>
          <w:p w14:paraId="09B82C35" w14:textId="77777777" w:rsidR="00A13F1E" w:rsidRDefault="00FC0028">
            <w:r>
              <w:t>23:55</w:t>
            </w:r>
          </w:p>
        </w:tc>
        <w:tc>
          <w:tcPr>
            <w:tcW w:w="1415" w:type="dxa"/>
            <w:vAlign w:val="center"/>
          </w:tcPr>
          <w:p w14:paraId="79849BC8" w14:textId="77777777" w:rsidR="00A13F1E" w:rsidRDefault="00FC0028">
            <w:r>
              <w:t>26.29</w:t>
            </w:r>
          </w:p>
        </w:tc>
        <w:tc>
          <w:tcPr>
            <w:tcW w:w="1131" w:type="dxa"/>
            <w:vAlign w:val="center"/>
          </w:tcPr>
          <w:p w14:paraId="6F594023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4DFE81EA" w14:textId="77777777" w:rsidR="00A13F1E" w:rsidRDefault="00FC0028">
            <w:r>
              <w:t>满足</w:t>
            </w:r>
          </w:p>
        </w:tc>
      </w:tr>
      <w:tr w:rsidR="00A13F1E" w14:paraId="6B164A6C" w14:textId="77777777">
        <w:tc>
          <w:tcPr>
            <w:tcW w:w="1403" w:type="dxa"/>
            <w:vMerge/>
            <w:vAlign w:val="center"/>
          </w:tcPr>
          <w:p w14:paraId="79B21DE1" w14:textId="77777777" w:rsidR="00A13F1E" w:rsidRDefault="00A13F1E"/>
        </w:tc>
        <w:tc>
          <w:tcPr>
            <w:tcW w:w="3395" w:type="dxa"/>
            <w:vAlign w:val="center"/>
          </w:tcPr>
          <w:p w14:paraId="41314031" w14:textId="77777777" w:rsidR="00A13F1E" w:rsidRDefault="00FC0028">
            <w:r>
              <w:t>东</w:t>
            </w:r>
            <w:r>
              <w:t>:3F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19787098" w14:textId="77777777" w:rsidR="00A13F1E" w:rsidRDefault="00FC0028">
            <w:r>
              <w:t>20:40</w:t>
            </w:r>
          </w:p>
        </w:tc>
        <w:tc>
          <w:tcPr>
            <w:tcW w:w="1415" w:type="dxa"/>
            <w:vAlign w:val="center"/>
          </w:tcPr>
          <w:p w14:paraId="3C843410" w14:textId="77777777" w:rsidR="00A13F1E" w:rsidRDefault="00FC0028">
            <w:r>
              <w:t>26.51</w:t>
            </w:r>
          </w:p>
        </w:tc>
        <w:tc>
          <w:tcPr>
            <w:tcW w:w="1131" w:type="dxa"/>
            <w:vAlign w:val="center"/>
          </w:tcPr>
          <w:p w14:paraId="36CE102C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1A4F30F8" w14:textId="77777777" w:rsidR="00A13F1E" w:rsidRDefault="00FC0028">
            <w:r>
              <w:t>满足</w:t>
            </w:r>
          </w:p>
        </w:tc>
      </w:tr>
      <w:tr w:rsidR="00A13F1E" w14:paraId="5F22399C" w14:textId="77777777">
        <w:tc>
          <w:tcPr>
            <w:tcW w:w="1403" w:type="dxa"/>
            <w:vMerge/>
            <w:vAlign w:val="center"/>
          </w:tcPr>
          <w:p w14:paraId="5131F124" w14:textId="77777777" w:rsidR="00A13F1E" w:rsidRDefault="00A13F1E"/>
        </w:tc>
        <w:tc>
          <w:tcPr>
            <w:tcW w:w="3395" w:type="dxa"/>
            <w:vAlign w:val="center"/>
          </w:tcPr>
          <w:p w14:paraId="03FCDF1A" w14:textId="77777777" w:rsidR="00A13F1E" w:rsidRDefault="00FC0028">
            <w:r>
              <w:t>西</w:t>
            </w:r>
            <w:r>
              <w:t>:3F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1707A6F0" w14:textId="77777777" w:rsidR="00A13F1E" w:rsidRDefault="00FC0028">
            <w:r>
              <w:t>21:20</w:t>
            </w:r>
          </w:p>
        </w:tc>
        <w:tc>
          <w:tcPr>
            <w:tcW w:w="1415" w:type="dxa"/>
            <w:vAlign w:val="center"/>
          </w:tcPr>
          <w:p w14:paraId="1B9C0B66" w14:textId="77777777" w:rsidR="00A13F1E" w:rsidRDefault="00FC0028">
            <w:r>
              <w:t>26.57</w:t>
            </w:r>
          </w:p>
        </w:tc>
        <w:tc>
          <w:tcPr>
            <w:tcW w:w="1131" w:type="dxa"/>
            <w:vAlign w:val="center"/>
          </w:tcPr>
          <w:p w14:paraId="4C6E0319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3379B504" w14:textId="77777777" w:rsidR="00A13F1E" w:rsidRDefault="00FC0028">
            <w:r>
              <w:t>满足</w:t>
            </w:r>
          </w:p>
        </w:tc>
      </w:tr>
      <w:tr w:rsidR="00A13F1E" w14:paraId="0C4765E2" w14:textId="77777777">
        <w:tc>
          <w:tcPr>
            <w:tcW w:w="1403" w:type="dxa"/>
            <w:vMerge/>
            <w:vAlign w:val="center"/>
          </w:tcPr>
          <w:p w14:paraId="3F0909BC" w14:textId="77777777" w:rsidR="00A13F1E" w:rsidRDefault="00A13F1E"/>
        </w:tc>
        <w:tc>
          <w:tcPr>
            <w:tcW w:w="3395" w:type="dxa"/>
            <w:vAlign w:val="center"/>
          </w:tcPr>
          <w:p w14:paraId="58C758FF" w14:textId="77777777" w:rsidR="00A13F1E" w:rsidRDefault="00FC0028">
            <w:r>
              <w:t>南</w:t>
            </w:r>
            <w:r>
              <w:t>:3F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72AE1775" w14:textId="77777777" w:rsidR="00A13F1E" w:rsidRDefault="00FC0028">
            <w:r>
              <w:t>20:35</w:t>
            </w:r>
          </w:p>
        </w:tc>
        <w:tc>
          <w:tcPr>
            <w:tcW w:w="1415" w:type="dxa"/>
            <w:vAlign w:val="center"/>
          </w:tcPr>
          <w:p w14:paraId="1BC6E821" w14:textId="77777777" w:rsidR="00A13F1E" w:rsidRDefault="00FC0028">
            <w:r>
              <w:t>26.53</w:t>
            </w:r>
          </w:p>
        </w:tc>
        <w:tc>
          <w:tcPr>
            <w:tcW w:w="1131" w:type="dxa"/>
            <w:vAlign w:val="center"/>
          </w:tcPr>
          <w:p w14:paraId="38C400F2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52651E47" w14:textId="77777777" w:rsidR="00A13F1E" w:rsidRDefault="00FC0028">
            <w:r>
              <w:t>满足</w:t>
            </w:r>
          </w:p>
        </w:tc>
      </w:tr>
      <w:tr w:rsidR="00A13F1E" w14:paraId="60A70547" w14:textId="77777777">
        <w:tc>
          <w:tcPr>
            <w:tcW w:w="1403" w:type="dxa"/>
            <w:vMerge/>
            <w:vAlign w:val="center"/>
          </w:tcPr>
          <w:p w14:paraId="2A1C4BA5" w14:textId="77777777" w:rsidR="00A13F1E" w:rsidRDefault="00A13F1E"/>
        </w:tc>
        <w:tc>
          <w:tcPr>
            <w:tcW w:w="3395" w:type="dxa"/>
            <w:vAlign w:val="center"/>
          </w:tcPr>
          <w:p w14:paraId="1A8EC9CB" w14:textId="77777777" w:rsidR="00A13F1E" w:rsidRDefault="00FC0028">
            <w:r>
              <w:t>北</w:t>
            </w:r>
            <w:r>
              <w:t>:3F</w:t>
            </w:r>
            <w:r>
              <w:t>外墙</w:t>
            </w:r>
          </w:p>
        </w:tc>
        <w:tc>
          <w:tcPr>
            <w:tcW w:w="848" w:type="dxa"/>
            <w:vAlign w:val="center"/>
          </w:tcPr>
          <w:p w14:paraId="72E023D8" w14:textId="77777777" w:rsidR="00A13F1E" w:rsidRDefault="00FC0028">
            <w:r>
              <w:t>21:45</w:t>
            </w:r>
          </w:p>
        </w:tc>
        <w:tc>
          <w:tcPr>
            <w:tcW w:w="1415" w:type="dxa"/>
            <w:vAlign w:val="center"/>
          </w:tcPr>
          <w:p w14:paraId="1BCC1107" w14:textId="77777777" w:rsidR="00A13F1E" w:rsidRDefault="00FC0028">
            <w:r>
              <w:t>26.40</w:t>
            </w:r>
          </w:p>
        </w:tc>
        <w:tc>
          <w:tcPr>
            <w:tcW w:w="1131" w:type="dxa"/>
            <w:vAlign w:val="center"/>
          </w:tcPr>
          <w:p w14:paraId="7EB6013F" w14:textId="77777777" w:rsidR="00A13F1E" w:rsidRDefault="00FC0028">
            <w:r>
              <w:t>28.00</w:t>
            </w:r>
          </w:p>
        </w:tc>
        <w:tc>
          <w:tcPr>
            <w:tcW w:w="1131" w:type="dxa"/>
            <w:vAlign w:val="center"/>
          </w:tcPr>
          <w:p w14:paraId="275AC792" w14:textId="77777777" w:rsidR="00A13F1E" w:rsidRDefault="00FC0028">
            <w:r>
              <w:t>满足</w:t>
            </w:r>
          </w:p>
        </w:tc>
      </w:tr>
    </w:tbl>
    <w:p w14:paraId="02825B73" w14:textId="77777777" w:rsidR="00A13F1E" w:rsidRDefault="00A13F1E"/>
    <w:sectPr w:rsidR="00A13F1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04CDFA" w14:textId="77777777" w:rsidR="009B7A12" w:rsidRDefault="009B7A12">
      <w:r>
        <w:separator/>
      </w:r>
    </w:p>
  </w:endnote>
  <w:endnote w:type="continuationSeparator" w:id="0">
    <w:p w14:paraId="4BFE4600" w14:textId="77777777" w:rsidR="009B7A12" w:rsidRDefault="009B7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A8BFF2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7C8D5F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53202C" w14:textId="77777777" w:rsidR="009B7A12" w:rsidRDefault="009B7A12">
      <w:r>
        <w:separator/>
      </w:r>
    </w:p>
  </w:footnote>
  <w:footnote w:type="continuationSeparator" w:id="0">
    <w:p w14:paraId="47BE081D" w14:textId="77777777" w:rsidR="009B7A12" w:rsidRDefault="009B7A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A32D1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2125972E" wp14:editId="3A2584B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9CA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759CA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B7A12"/>
    <w:rsid w:val="009C002A"/>
    <w:rsid w:val="009E6BFC"/>
    <w:rsid w:val="009E6FDA"/>
    <w:rsid w:val="009F1F72"/>
    <w:rsid w:val="009F6C50"/>
    <w:rsid w:val="009F71D9"/>
    <w:rsid w:val="00A13F1E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1C4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0028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4C616BD9"/>
  <w15:chartTrackingRefBased/>
  <w15:docId w15:val="{75A4CEFF-020D-4ED1-A3F5-B934BC970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dney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0</TotalTime>
  <Pages>17</Pages>
  <Words>1805</Words>
  <Characters>10291</Characters>
  <Application>Microsoft Office Word</Application>
  <DocSecurity>0</DocSecurity>
  <Lines>85</Lines>
  <Paragraphs>24</Paragraphs>
  <ScaleCrop>false</ScaleCrop>
  <Company/>
  <LinksUpToDate>false</LinksUpToDate>
  <CharactersWithSpaces>1207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dney</dc:creator>
  <cp:keywords/>
  <dc:description/>
  <cp:lastModifiedBy>Sidney</cp:lastModifiedBy>
  <cp:revision>2</cp:revision>
  <dcterms:created xsi:type="dcterms:W3CDTF">2021-01-02T13:17:00Z</dcterms:created>
  <dcterms:modified xsi:type="dcterms:W3CDTF">2021-01-03T07:58:00Z</dcterms:modified>
</cp:coreProperties>
</file>